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8554D" w:rsidRPr="00A8554D" w:rsidRDefault="00A8554D" w:rsidP="00A8554D">
      <w:pPr>
        <w:jc w:val="center"/>
        <w:rPr>
          <w:rFonts w:eastAsia="仿宋"/>
          <w:b/>
          <w:color w:val="FF0000"/>
          <w:sz w:val="32"/>
        </w:rPr>
      </w:pPr>
      <w:r w:rsidRPr="00A8554D">
        <w:rPr>
          <w:rFonts w:eastAsia="仿宋" w:hint="eastAsia"/>
          <w:b/>
          <w:color w:val="FF0000"/>
          <w:sz w:val="32"/>
        </w:rPr>
        <w:t>2021</w:t>
      </w:r>
      <w:r w:rsidRPr="00A8554D">
        <w:rPr>
          <w:rFonts w:eastAsia="仿宋"/>
          <w:b/>
          <w:color w:val="FF0000"/>
          <w:sz w:val="32"/>
        </w:rPr>
        <w:t>年</w:t>
      </w:r>
      <w:bookmarkStart w:id="0" w:name="_GoBack"/>
      <w:r w:rsidRPr="00A8554D">
        <w:rPr>
          <w:rFonts w:eastAsia="仿宋" w:hint="eastAsia"/>
          <w:b/>
          <w:color w:val="FF0000"/>
          <w:sz w:val="32"/>
        </w:rPr>
        <w:t>山东省菏泽市</w:t>
      </w:r>
      <w:bookmarkEnd w:id="0"/>
      <w:r w:rsidRPr="00A8554D">
        <w:rPr>
          <w:rFonts w:eastAsia="仿宋"/>
          <w:b/>
          <w:color w:val="FF0000"/>
          <w:sz w:val="32"/>
        </w:rPr>
        <w:t>初中学业水平考试（中考）</w:t>
      </w:r>
    </w:p>
    <w:p w:rsidR="00A8554D" w:rsidRPr="00A8554D" w:rsidRDefault="00A8554D" w:rsidP="00A8554D">
      <w:pPr>
        <w:jc w:val="center"/>
        <w:rPr>
          <w:b/>
          <w:color w:val="FF0000"/>
          <w:sz w:val="32"/>
        </w:rPr>
      </w:pPr>
      <w:r w:rsidRPr="00A8554D">
        <w:rPr>
          <w:b/>
          <w:color w:val="FF0000"/>
          <w:sz w:val="32"/>
        </w:rPr>
        <w:t>化学试题</w:t>
      </w:r>
    </w:p>
    <w:p w:rsidR="00A8554D" w:rsidRPr="00D11E24" w:rsidRDefault="00A8554D" w:rsidP="00A8554D">
      <w:pPr>
        <w:jc w:val="left"/>
      </w:pPr>
      <w:r w:rsidRPr="00D11E24">
        <w:t>注意事项：</w:t>
      </w:r>
    </w:p>
    <w:p w:rsidR="00A8554D" w:rsidRPr="00D11E24" w:rsidRDefault="00A8554D" w:rsidP="00A8554D">
      <w:pPr>
        <w:jc w:val="left"/>
      </w:pPr>
      <w:r w:rsidRPr="00D11E24">
        <w:t>1.</w:t>
      </w:r>
      <w:r w:rsidRPr="00D11E24">
        <w:t>本试卷共</w:t>
      </w:r>
      <w:r w:rsidRPr="00D11E24">
        <w:t>4</w:t>
      </w:r>
      <w:r w:rsidRPr="00D11E24">
        <w:t>页满分</w:t>
      </w:r>
      <w:r w:rsidRPr="00D11E24">
        <w:t>50</w:t>
      </w:r>
      <w:r w:rsidRPr="00D11E24">
        <w:t>分，考试时间</w:t>
      </w:r>
      <w:r w:rsidRPr="00D11E24">
        <w:t>60</w:t>
      </w:r>
      <w:r w:rsidRPr="00D11E24">
        <w:t>分钟。</w:t>
      </w:r>
    </w:p>
    <w:p w:rsidR="00A8554D" w:rsidRPr="00D11E24" w:rsidRDefault="00A8554D" w:rsidP="00A8554D">
      <w:pPr>
        <w:jc w:val="left"/>
      </w:pPr>
      <w:r w:rsidRPr="00D11E24">
        <w:t>2.</w:t>
      </w:r>
      <w:r w:rsidRPr="00D11E24">
        <w:t>考生须在答题卡规定的相对应的答题区域作答，选择题须用</w:t>
      </w:r>
      <w:r w:rsidRPr="00D11E24">
        <w:t>2B</w:t>
      </w:r>
      <w:r w:rsidRPr="00D11E24">
        <w:t>铅笔填涂，非选择题答案用</w:t>
      </w:r>
      <w:r w:rsidRPr="00D11E24">
        <w:t>0.5</w:t>
      </w:r>
      <w:r w:rsidRPr="00D11E24">
        <w:t>毫米的黑色墨水签字笔书写。</w:t>
      </w:r>
    </w:p>
    <w:p w:rsidR="00A8554D" w:rsidRPr="00D11E24" w:rsidRDefault="00A8554D" w:rsidP="00A8554D">
      <w:pPr>
        <w:jc w:val="left"/>
      </w:pPr>
      <w:r w:rsidRPr="00D11E24">
        <w:t>可能用到的相对原子质量</w:t>
      </w:r>
      <w:r w:rsidRPr="00D11E24">
        <w:t>H</w:t>
      </w:r>
      <w:r w:rsidRPr="00D11E24">
        <w:t>：</w:t>
      </w:r>
      <w:r w:rsidRPr="00D11E24">
        <w:t>1</w:t>
      </w:r>
      <w:r w:rsidRPr="00D11E24">
        <w:tab/>
        <w:t>C</w:t>
      </w:r>
      <w:r w:rsidRPr="00D11E24">
        <w:t>：</w:t>
      </w:r>
      <w:r w:rsidRPr="00D11E24">
        <w:t>12</w:t>
      </w:r>
      <w:r w:rsidRPr="00D11E24">
        <w:tab/>
        <w:t>N</w:t>
      </w:r>
      <w:r w:rsidRPr="00D11E24">
        <w:t>：</w:t>
      </w:r>
      <w:r w:rsidRPr="00D11E24">
        <w:t>14</w:t>
      </w:r>
      <w:r w:rsidRPr="00D11E24">
        <w:tab/>
        <w:t>O</w:t>
      </w:r>
      <w:r w:rsidRPr="00D11E24">
        <w:t>：</w:t>
      </w:r>
      <w:r w:rsidRPr="00D11E24">
        <w:t>16</w:t>
      </w:r>
      <w:r w:rsidRPr="00D11E24">
        <w:tab/>
        <w:t>S</w:t>
      </w:r>
      <w:r w:rsidRPr="00D11E24">
        <w:t>：</w:t>
      </w:r>
      <w:r w:rsidRPr="00D11E24">
        <w:t>32</w:t>
      </w:r>
      <w:r w:rsidRPr="00D11E24">
        <w:tab/>
        <w:t>Fe</w:t>
      </w:r>
      <w:r w:rsidRPr="00D11E24">
        <w:t>：</w:t>
      </w:r>
      <w:r w:rsidRPr="00D11E24">
        <w:t>56</w:t>
      </w:r>
      <w:r w:rsidRPr="00D11E24">
        <w:tab/>
        <w:t>Cu</w:t>
      </w:r>
      <w:r w:rsidRPr="00D11E24">
        <w:t>：</w:t>
      </w:r>
      <w:r w:rsidRPr="00D11E24">
        <w:t>64</w:t>
      </w:r>
      <w:r w:rsidRPr="00D11E24">
        <w:tab/>
        <w:t>Zn</w:t>
      </w:r>
      <w:r w:rsidRPr="00D11E24">
        <w:t>：</w:t>
      </w:r>
      <w:r w:rsidRPr="00D11E24">
        <w:t>65</w:t>
      </w:r>
    </w:p>
    <w:p w:rsidR="00A8554D" w:rsidRPr="00D11E24" w:rsidRDefault="00A8554D" w:rsidP="00A8554D">
      <w:pPr>
        <w:jc w:val="left"/>
      </w:pPr>
      <w:r w:rsidRPr="00D11E24">
        <w:t>一、选择题（本题包括</w:t>
      </w:r>
      <w:r w:rsidRPr="00D11E24">
        <w:t>10</w:t>
      </w:r>
      <w:r w:rsidRPr="00D11E24">
        <w:t>小题每小题只有一个选项符合题意，每小题</w:t>
      </w:r>
      <w:r w:rsidRPr="00D11E24">
        <w:t>2</w:t>
      </w:r>
      <w:r w:rsidRPr="00D11E24">
        <w:t>分，共</w:t>
      </w:r>
      <w:r w:rsidRPr="00D11E24">
        <w:t>20</w:t>
      </w:r>
      <w:r w:rsidRPr="00D11E24">
        <w:t>分）</w:t>
      </w:r>
    </w:p>
    <w:p w:rsidR="00A8554D" w:rsidRPr="00D11E24" w:rsidRDefault="00A8554D" w:rsidP="00A8554D">
      <w:pPr>
        <w:jc w:val="left"/>
      </w:pPr>
      <w:r w:rsidRPr="00D11E24">
        <w:t>1.</w:t>
      </w:r>
      <w:r w:rsidRPr="00D11E24">
        <w:t>下列变化中属于物理变化的是</w:t>
      </w:r>
    </w:p>
    <w:p w:rsidR="00A8554D" w:rsidRPr="00D11E24" w:rsidRDefault="00A8554D" w:rsidP="00A8554D">
      <w:pPr>
        <w:jc w:val="left"/>
      </w:pPr>
      <w:r w:rsidRPr="00D11E24">
        <w:t>A.</w:t>
      </w:r>
      <w:r w:rsidRPr="00D11E24">
        <w:t>木炭吸附</w:t>
      </w:r>
      <w:r w:rsidRPr="00D11E24">
        <w:tab/>
      </w:r>
      <w:r w:rsidRPr="00D11E24">
        <w:tab/>
      </w:r>
      <w:r w:rsidRPr="00D11E24">
        <w:tab/>
        <w:t>B.</w:t>
      </w:r>
      <w:r w:rsidRPr="00D11E24">
        <w:t>缓慢氧化</w:t>
      </w:r>
      <w:r w:rsidRPr="00D11E24">
        <w:tab/>
      </w:r>
      <w:r w:rsidRPr="00D11E24">
        <w:tab/>
      </w:r>
      <w:r w:rsidRPr="00D11E24">
        <w:tab/>
      </w:r>
      <w:r w:rsidRPr="00D11E24">
        <w:tab/>
        <w:t>C.</w:t>
      </w:r>
      <w:r w:rsidRPr="00D11E24">
        <w:t>氢气验纯</w:t>
      </w:r>
      <w:r w:rsidRPr="00D11E24">
        <w:tab/>
      </w:r>
      <w:r w:rsidRPr="00D11E24">
        <w:tab/>
      </w:r>
      <w:r w:rsidRPr="00D11E24">
        <w:tab/>
        <w:t>D.</w:t>
      </w:r>
      <w:r w:rsidRPr="00D11E24">
        <w:t>胆矾炼铜</w:t>
      </w:r>
    </w:p>
    <w:p w:rsidR="00A8554D" w:rsidRPr="00D11E24" w:rsidRDefault="00A8554D" w:rsidP="00A8554D">
      <w:pPr>
        <w:jc w:val="left"/>
      </w:pPr>
      <w:r w:rsidRPr="00D11E24">
        <w:t>2.2021</w:t>
      </w:r>
      <w:r w:rsidRPr="00D11E24">
        <w:t>年</w:t>
      </w:r>
      <w:r w:rsidRPr="00D11E24">
        <w:t>3</w:t>
      </w:r>
      <w:r w:rsidRPr="00D11E24">
        <w:t>月，习近平总书记在福建考察时指出：健康是幸福生活最重要的指标。</w:t>
      </w:r>
      <w:r w:rsidRPr="00D11E24">
        <w:t>“</w:t>
      </w:r>
      <w:r w:rsidRPr="00D11E24">
        <w:t>关爱生命拥抱健康是生活中永恒的主题。下列做法不可取的是</w:t>
      </w:r>
    </w:p>
    <w:p w:rsidR="00A8554D" w:rsidRPr="00D11E24" w:rsidRDefault="00A8554D" w:rsidP="00A8554D">
      <w:pPr>
        <w:jc w:val="left"/>
      </w:pPr>
      <w:r w:rsidRPr="00D11E24">
        <w:t>A.</w:t>
      </w:r>
      <w:r w:rsidRPr="00D11E24">
        <w:t>大力推广公筷行动减少疾病传播</w:t>
      </w:r>
      <w:r w:rsidRPr="00D11E24">
        <w:tab/>
      </w:r>
      <w:r w:rsidRPr="00D11E24">
        <w:tab/>
      </w:r>
      <w:r w:rsidRPr="00D11E24">
        <w:tab/>
        <w:t>B.</w:t>
      </w:r>
      <w:r w:rsidRPr="00D11E24">
        <w:t>合理使用农药和化肥，减少水土污染</w:t>
      </w:r>
    </w:p>
    <w:p w:rsidR="00A8554D" w:rsidRPr="00D11E24" w:rsidRDefault="00A8554D" w:rsidP="00A8554D">
      <w:pPr>
        <w:jc w:val="left"/>
      </w:pPr>
      <w:r w:rsidRPr="00D11E24">
        <w:t>C.</w:t>
      </w:r>
      <w:r w:rsidRPr="00D11E24">
        <w:t>变质的食物加热后食用杀菌消毒</w:t>
      </w:r>
      <w:r w:rsidRPr="00D11E24">
        <w:tab/>
      </w:r>
      <w:r w:rsidRPr="00D11E24">
        <w:tab/>
      </w:r>
      <w:r w:rsidRPr="00D11E24">
        <w:tab/>
        <w:t>D.</w:t>
      </w:r>
      <w:r w:rsidRPr="00D11E24">
        <w:t>开发利用新能源，减少化石燃料的使用</w:t>
      </w:r>
    </w:p>
    <w:p w:rsidR="00A8554D" w:rsidRPr="00D11E24" w:rsidRDefault="00A8554D" w:rsidP="00A8554D">
      <w:pPr>
        <w:jc w:val="left"/>
      </w:pPr>
      <w:r w:rsidRPr="00D11E24">
        <w:t>3.</w:t>
      </w:r>
      <w:r w:rsidRPr="00D11E24">
        <w:t>正确操作是化学实验成功的基础，下列操作正确的是</w:t>
      </w:r>
    </w:p>
    <w:tbl>
      <w:tblPr>
        <w:tblStyle w:val="ab"/>
        <w:tblW w:w="0" w:type="auto"/>
        <w:tblLook w:val="04A0" w:firstRow="1" w:lastRow="0" w:firstColumn="1" w:lastColumn="0" w:noHBand="0" w:noVBand="1"/>
      </w:tblPr>
      <w:tblGrid>
        <w:gridCol w:w="2435"/>
        <w:gridCol w:w="2435"/>
        <w:gridCol w:w="2436"/>
        <w:gridCol w:w="2436"/>
      </w:tblGrid>
      <w:tr w:rsidR="00A8554D" w:rsidTr="001B4039">
        <w:tc>
          <w:tcPr>
            <w:tcW w:w="2435" w:type="dxa"/>
          </w:tcPr>
          <w:p w:rsidR="00A8554D" w:rsidRPr="00D11E24" w:rsidRDefault="00A8554D" w:rsidP="001B4039">
            <w:pPr>
              <w:jc w:val="left"/>
            </w:pPr>
            <w:r w:rsidRPr="00D11E24">
              <w:rPr>
                <w:noProof/>
              </w:rPr>
              <w:drawing>
                <wp:inline distT="0" distB="0" distL="0" distR="0" wp14:anchorId="47870C4B" wp14:editId="22EF83F2">
                  <wp:extent cx="1285875" cy="1704975"/>
                  <wp:effectExtent l="0" t="0" r="9525"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1285875" cy="1704975"/>
                          </a:xfrm>
                          <a:prstGeom prst="rect">
                            <a:avLst/>
                          </a:prstGeom>
                        </pic:spPr>
                      </pic:pic>
                    </a:graphicData>
                  </a:graphic>
                </wp:inline>
              </w:drawing>
            </w:r>
          </w:p>
        </w:tc>
        <w:tc>
          <w:tcPr>
            <w:tcW w:w="2435" w:type="dxa"/>
          </w:tcPr>
          <w:p w:rsidR="00A8554D" w:rsidRPr="00D11E24" w:rsidRDefault="00A8554D" w:rsidP="001B4039">
            <w:pPr>
              <w:jc w:val="left"/>
            </w:pPr>
            <w:r w:rsidRPr="00D11E24">
              <w:rPr>
                <w:noProof/>
              </w:rPr>
              <w:drawing>
                <wp:inline distT="0" distB="0" distL="0" distR="0" wp14:anchorId="59A5A791" wp14:editId="431A388C">
                  <wp:extent cx="1524000" cy="1609725"/>
                  <wp:effectExtent l="0" t="0" r="0" b="952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6065165" name=""/>
                          <pic:cNvPicPr/>
                        </pic:nvPicPr>
                        <pic:blipFill>
                          <a:blip r:embed="rId9"/>
                          <a:stretch>
                            <a:fillRect/>
                          </a:stretch>
                        </pic:blipFill>
                        <pic:spPr>
                          <a:xfrm>
                            <a:off x="0" y="0"/>
                            <a:ext cx="1524000" cy="1609725"/>
                          </a:xfrm>
                          <a:prstGeom prst="rect">
                            <a:avLst/>
                          </a:prstGeom>
                        </pic:spPr>
                      </pic:pic>
                    </a:graphicData>
                  </a:graphic>
                </wp:inline>
              </w:drawing>
            </w:r>
          </w:p>
        </w:tc>
        <w:tc>
          <w:tcPr>
            <w:tcW w:w="2436" w:type="dxa"/>
          </w:tcPr>
          <w:p w:rsidR="00A8554D" w:rsidRPr="00D11E24" w:rsidRDefault="00A8554D" w:rsidP="001B4039">
            <w:pPr>
              <w:jc w:val="left"/>
            </w:pPr>
            <w:r w:rsidRPr="00D11E24">
              <w:rPr>
                <w:noProof/>
              </w:rPr>
              <w:drawing>
                <wp:inline distT="0" distB="0" distL="0" distR="0" wp14:anchorId="5FF828A7" wp14:editId="4E3C67AF">
                  <wp:extent cx="1438275" cy="1190625"/>
                  <wp:effectExtent l="0" t="0" r="9525" b="952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7652450" name=""/>
                          <pic:cNvPicPr/>
                        </pic:nvPicPr>
                        <pic:blipFill>
                          <a:blip r:embed="rId10"/>
                          <a:stretch>
                            <a:fillRect/>
                          </a:stretch>
                        </pic:blipFill>
                        <pic:spPr>
                          <a:xfrm>
                            <a:off x="0" y="0"/>
                            <a:ext cx="1438275" cy="1190625"/>
                          </a:xfrm>
                          <a:prstGeom prst="rect">
                            <a:avLst/>
                          </a:prstGeom>
                        </pic:spPr>
                      </pic:pic>
                    </a:graphicData>
                  </a:graphic>
                </wp:inline>
              </w:drawing>
            </w:r>
          </w:p>
        </w:tc>
        <w:tc>
          <w:tcPr>
            <w:tcW w:w="2436" w:type="dxa"/>
          </w:tcPr>
          <w:p w:rsidR="00A8554D" w:rsidRPr="00D11E24" w:rsidRDefault="00A8554D" w:rsidP="001B4039">
            <w:pPr>
              <w:jc w:val="left"/>
            </w:pPr>
            <w:r w:rsidRPr="00D11E24">
              <w:rPr>
                <w:noProof/>
              </w:rPr>
              <w:drawing>
                <wp:inline distT="0" distB="0" distL="0" distR="0" wp14:anchorId="7E627651" wp14:editId="22620826">
                  <wp:extent cx="1390650" cy="158115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0733926" name=""/>
                          <pic:cNvPicPr/>
                        </pic:nvPicPr>
                        <pic:blipFill>
                          <a:blip r:embed="rId11"/>
                          <a:stretch>
                            <a:fillRect/>
                          </a:stretch>
                        </pic:blipFill>
                        <pic:spPr>
                          <a:xfrm>
                            <a:off x="0" y="0"/>
                            <a:ext cx="1390650" cy="1581150"/>
                          </a:xfrm>
                          <a:prstGeom prst="rect">
                            <a:avLst/>
                          </a:prstGeom>
                        </pic:spPr>
                      </pic:pic>
                    </a:graphicData>
                  </a:graphic>
                </wp:inline>
              </w:drawing>
            </w:r>
          </w:p>
        </w:tc>
      </w:tr>
      <w:tr w:rsidR="00A8554D" w:rsidTr="001B4039">
        <w:tc>
          <w:tcPr>
            <w:tcW w:w="2435" w:type="dxa"/>
          </w:tcPr>
          <w:p w:rsidR="00A8554D" w:rsidRPr="00D11E24" w:rsidRDefault="00A8554D" w:rsidP="001B4039">
            <w:pPr>
              <w:jc w:val="left"/>
            </w:pPr>
            <w:r w:rsidRPr="00D11E24">
              <w:t>A.</w:t>
            </w:r>
            <w:r w:rsidRPr="00D11E24">
              <w:t>用滴管取液体</w:t>
            </w:r>
          </w:p>
        </w:tc>
        <w:tc>
          <w:tcPr>
            <w:tcW w:w="2435" w:type="dxa"/>
          </w:tcPr>
          <w:p w:rsidR="00A8554D" w:rsidRPr="00D11E24" w:rsidRDefault="00A8554D" w:rsidP="001B4039">
            <w:pPr>
              <w:jc w:val="left"/>
            </w:pPr>
            <w:r w:rsidRPr="00D11E24">
              <w:t>B.</w:t>
            </w:r>
            <w:r w:rsidRPr="00D11E24">
              <w:t>稀释浓硫酸</w:t>
            </w:r>
          </w:p>
        </w:tc>
        <w:tc>
          <w:tcPr>
            <w:tcW w:w="2436" w:type="dxa"/>
          </w:tcPr>
          <w:p w:rsidR="00A8554D" w:rsidRPr="00D11E24" w:rsidRDefault="00A8554D" w:rsidP="001B4039">
            <w:pPr>
              <w:jc w:val="left"/>
            </w:pPr>
            <w:r w:rsidRPr="00D11E24">
              <w:t>C.</w:t>
            </w:r>
            <w:r w:rsidRPr="00D11E24">
              <w:t>取用固体粉末</w:t>
            </w:r>
          </w:p>
        </w:tc>
        <w:tc>
          <w:tcPr>
            <w:tcW w:w="2436" w:type="dxa"/>
          </w:tcPr>
          <w:p w:rsidR="00A8554D" w:rsidRPr="00D11E24" w:rsidRDefault="00A8554D" w:rsidP="001B4039">
            <w:pPr>
              <w:jc w:val="left"/>
            </w:pPr>
            <w:r w:rsidRPr="00D11E24">
              <w:t>D.</w:t>
            </w:r>
            <w:r w:rsidRPr="00D11E24">
              <w:t>塞紧橡胶塞</w:t>
            </w:r>
          </w:p>
        </w:tc>
      </w:tr>
    </w:tbl>
    <w:p w:rsidR="00A8554D" w:rsidRPr="00D11E24" w:rsidRDefault="00A8554D" w:rsidP="00A8554D">
      <w:pPr>
        <w:jc w:val="left"/>
      </w:pPr>
      <w:r w:rsidRPr="00D11E24">
        <w:t>4.</w:t>
      </w:r>
      <w:r w:rsidRPr="00D11E24">
        <w:t>化学与生产、生活密切相关。下列对生产、生活实际问题的解释正确的是</w:t>
      </w:r>
    </w:p>
    <w:p w:rsidR="00A8554D" w:rsidRPr="00D11E24" w:rsidRDefault="00A8554D" w:rsidP="00A8554D">
      <w:pPr>
        <w:jc w:val="left"/>
      </w:pPr>
      <w:r w:rsidRPr="00D11E24">
        <w:t>A.</w:t>
      </w:r>
      <w:r w:rsidRPr="00D11E24">
        <w:t>吹灭蜡烛</w:t>
      </w:r>
      <w:r w:rsidRPr="00D11E24">
        <w:t>——</w:t>
      </w:r>
      <w:r w:rsidRPr="00D11E24">
        <w:t>隔绝空气</w:t>
      </w:r>
    </w:p>
    <w:p w:rsidR="00A8554D" w:rsidRPr="00D11E24" w:rsidRDefault="00A8554D" w:rsidP="00A8554D">
      <w:pPr>
        <w:jc w:val="left"/>
      </w:pPr>
      <w:r w:rsidRPr="00D11E24">
        <w:t>B.</w:t>
      </w:r>
      <w:r w:rsidRPr="00D11E24">
        <w:t>洗涤剂清洗油污</w:t>
      </w:r>
      <w:r w:rsidRPr="00D11E24">
        <w:t>—</w:t>
      </w:r>
      <w:r w:rsidRPr="00D11E24">
        <w:t>溶解油污</w:t>
      </w:r>
    </w:p>
    <w:p w:rsidR="00A8554D" w:rsidRPr="00D11E24" w:rsidRDefault="00A8554D" w:rsidP="00A8554D">
      <w:pPr>
        <w:jc w:val="left"/>
      </w:pPr>
      <w:r w:rsidRPr="00D11E24">
        <w:t>C.</w:t>
      </w:r>
      <w:r w:rsidRPr="00D11E24">
        <w:t>浓硫酸做于燥剂</w:t>
      </w:r>
      <w:r w:rsidRPr="00D11E24">
        <w:t>—</w:t>
      </w:r>
      <w:r w:rsidRPr="00D11E24">
        <w:t>浓硫酸脱水</w:t>
      </w:r>
    </w:p>
    <w:p w:rsidR="00A8554D" w:rsidRPr="00D11E24" w:rsidRDefault="00A8554D" w:rsidP="00A8554D">
      <w:pPr>
        <w:jc w:val="left"/>
      </w:pPr>
      <w:r w:rsidRPr="00D11E24">
        <w:t>D.</w:t>
      </w:r>
      <w:r w:rsidRPr="00D11E24">
        <w:t>煤炭脱硫</w:t>
      </w:r>
      <w:r w:rsidRPr="00D11E24">
        <w:t>—</w:t>
      </w:r>
      <w:r w:rsidRPr="00D11E24">
        <w:t>减少大气污染</w:t>
      </w:r>
    </w:p>
    <w:p w:rsidR="00A8554D" w:rsidRPr="00D11E24" w:rsidRDefault="00A8554D" w:rsidP="00A8554D">
      <w:pPr>
        <w:jc w:val="left"/>
      </w:pPr>
      <w:r w:rsidRPr="00D11E24">
        <w:t>5.</w:t>
      </w:r>
      <w:r w:rsidRPr="00D11E24">
        <w:t>下列说法正确的是</w:t>
      </w:r>
    </w:p>
    <w:p w:rsidR="00A8554D" w:rsidRPr="00D11E24" w:rsidRDefault="00A8554D" w:rsidP="00A8554D">
      <w:pPr>
        <w:jc w:val="left"/>
      </w:pPr>
      <w:r w:rsidRPr="00D11E24">
        <w:t>A.</w:t>
      </w:r>
      <w:r w:rsidRPr="00D11E24">
        <w:t>空气中含量最多的气体是氧气</w:t>
      </w:r>
    </w:p>
    <w:p w:rsidR="00A8554D" w:rsidRPr="00D11E24" w:rsidRDefault="00A8554D" w:rsidP="00A8554D">
      <w:pPr>
        <w:jc w:val="left"/>
      </w:pPr>
      <w:r w:rsidRPr="00D11E24">
        <w:t>B.</w:t>
      </w:r>
      <w:r w:rsidRPr="00D11E24">
        <w:t>电解水时与电源正极相连的试管中产生的气体具有助燃性</w:t>
      </w:r>
    </w:p>
    <w:p w:rsidR="00A8554D" w:rsidRPr="00D11E24" w:rsidRDefault="00A8554D" w:rsidP="00A8554D">
      <w:pPr>
        <w:jc w:val="left"/>
      </w:pPr>
      <w:r w:rsidRPr="00D11E24">
        <w:t>C.</w:t>
      </w:r>
      <w:r w:rsidRPr="00D11E24">
        <w:t>防止铁制品生锈必须同时隔绝氧气和水</w:t>
      </w:r>
    </w:p>
    <w:p w:rsidR="00A8554D" w:rsidRPr="00D11E24" w:rsidRDefault="00A8554D" w:rsidP="00A8554D">
      <w:pPr>
        <w:jc w:val="left"/>
      </w:pPr>
      <w:r w:rsidRPr="00D11E24">
        <w:t>D.</w:t>
      </w:r>
      <w:r w:rsidRPr="00D11E24">
        <w:t>一氧化碳和二氧化碳组成元素相同，化学性质相同</w:t>
      </w:r>
    </w:p>
    <w:p w:rsidR="00A8554D" w:rsidRPr="00D11E24" w:rsidRDefault="00A8554D" w:rsidP="00A8554D">
      <w:pPr>
        <w:jc w:val="left"/>
      </w:pPr>
      <w:r w:rsidRPr="00D11E24">
        <w:t>6.“</w:t>
      </w:r>
      <w:r w:rsidRPr="00D11E24">
        <w:t>曹州牡丹甲天下</w:t>
      </w:r>
      <w:r w:rsidRPr="00D11E24">
        <w:t>”</w:t>
      </w:r>
      <w:r w:rsidRPr="00D11E24">
        <w:t>，牡丹花开时花香四溢除观赏性外，还有药用价值。其根制成的名贵中药</w:t>
      </w:r>
      <w:r w:rsidRPr="00D11E24">
        <w:t>“</w:t>
      </w:r>
      <w:r w:rsidRPr="00D11E24">
        <w:t>丹皮</w:t>
      </w:r>
      <w:r w:rsidRPr="00D11E24">
        <w:t>”</w:t>
      </w:r>
      <w:r w:rsidRPr="00D11E24">
        <w:t>中含有的牡丹酚（</w:t>
      </w:r>
      <w:r w:rsidRPr="00D11E24">
        <w:t>C</w:t>
      </w:r>
      <w:r w:rsidRPr="00D11E24">
        <w:rPr>
          <w:vertAlign w:val="subscript"/>
        </w:rPr>
        <w:t>9</w:t>
      </w:r>
      <w:r w:rsidRPr="00D11E24">
        <w:t>H</w:t>
      </w:r>
      <w:r w:rsidRPr="00D11E24">
        <w:rPr>
          <w:vertAlign w:val="subscript"/>
        </w:rPr>
        <w:t>10</w:t>
      </w:r>
      <w:r w:rsidRPr="00D11E24">
        <w:t>O</w:t>
      </w:r>
      <w:r w:rsidRPr="00D11E24">
        <w:rPr>
          <w:vertAlign w:val="subscript"/>
        </w:rPr>
        <w:t>3</w:t>
      </w:r>
      <w:r w:rsidRPr="00D11E24">
        <w:t>）具有镇痛、抗炎等作用。下列描述不正确的是</w:t>
      </w:r>
    </w:p>
    <w:p w:rsidR="00A8554D" w:rsidRPr="00D11E24" w:rsidRDefault="00A8554D" w:rsidP="00A8554D">
      <w:pPr>
        <w:jc w:val="left"/>
      </w:pPr>
      <w:r w:rsidRPr="00D11E24">
        <w:t>A.C</w:t>
      </w:r>
      <w:r w:rsidRPr="00D11E24">
        <w:rPr>
          <w:vertAlign w:val="subscript"/>
        </w:rPr>
        <w:t>9</w:t>
      </w:r>
      <w:r w:rsidRPr="00D11E24">
        <w:t>H</w:t>
      </w:r>
      <w:r w:rsidRPr="00D11E24">
        <w:rPr>
          <w:vertAlign w:val="subscript"/>
        </w:rPr>
        <w:t>10</w:t>
      </w:r>
      <w:r w:rsidRPr="00D11E24">
        <w:t>O</w:t>
      </w:r>
      <w:r w:rsidRPr="00D11E24">
        <w:rPr>
          <w:vertAlign w:val="subscript"/>
        </w:rPr>
        <w:t>3</w:t>
      </w:r>
      <w:r w:rsidRPr="00D11E24">
        <w:t>由</w:t>
      </w:r>
      <w:r w:rsidRPr="00D11E24">
        <w:t>9</w:t>
      </w:r>
      <w:r w:rsidRPr="00D11E24">
        <w:t>个</w:t>
      </w:r>
      <w:r w:rsidRPr="00D11E24">
        <w:t>C</w:t>
      </w:r>
      <w:r w:rsidRPr="00D11E24">
        <w:t>原子、</w:t>
      </w:r>
      <w:r w:rsidRPr="00D11E24">
        <w:t>10</w:t>
      </w:r>
      <w:r w:rsidRPr="00D11E24">
        <w:t>个</w:t>
      </w:r>
      <w:r w:rsidRPr="00D11E24">
        <w:t>H</w:t>
      </w:r>
      <w:r w:rsidRPr="00D11E24">
        <w:t>原子、</w:t>
      </w:r>
      <w:r w:rsidRPr="00D11E24">
        <w:t>3</w:t>
      </w:r>
      <w:r w:rsidRPr="00D11E24">
        <w:t>个</w:t>
      </w:r>
      <w:r w:rsidRPr="00D11E24">
        <w:t>O</w:t>
      </w:r>
      <w:r w:rsidRPr="00D11E24">
        <w:t>原子构成</w:t>
      </w:r>
    </w:p>
    <w:p w:rsidR="00A8554D" w:rsidRPr="00D11E24" w:rsidRDefault="00A8554D" w:rsidP="00A8554D">
      <w:pPr>
        <w:jc w:val="left"/>
      </w:pPr>
      <w:r w:rsidRPr="00D11E24">
        <w:t>B.</w:t>
      </w:r>
      <w:r w:rsidRPr="00D11E24">
        <w:t>牡杜丹酚是由三种元素组成的有机物</w:t>
      </w:r>
    </w:p>
    <w:p w:rsidR="00A8554D" w:rsidRPr="00D11E24" w:rsidRDefault="00A8554D" w:rsidP="00A8554D">
      <w:pPr>
        <w:jc w:val="left"/>
      </w:pPr>
      <w:r w:rsidRPr="00D11E24">
        <w:t>C.</w:t>
      </w:r>
      <w:r w:rsidRPr="00D11E24">
        <w:t>花香四溢是分子不断运动形成的</w:t>
      </w:r>
    </w:p>
    <w:p w:rsidR="00A8554D" w:rsidRPr="00D11E24" w:rsidRDefault="00A8554D" w:rsidP="00A8554D">
      <w:pPr>
        <w:jc w:val="left"/>
      </w:pPr>
      <w:r w:rsidRPr="00D11E24">
        <w:t>D.C</w:t>
      </w:r>
      <w:r w:rsidRPr="00D11E24">
        <w:rPr>
          <w:vertAlign w:val="subscript"/>
        </w:rPr>
        <w:t>9</w:t>
      </w:r>
      <w:r w:rsidRPr="00D11E24">
        <w:t>H</w:t>
      </w:r>
      <w:r w:rsidRPr="00D11E24">
        <w:rPr>
          <w:vertAlign w:val="subscript"/>
        </w:rPr>
        <w:t>10</w:t>
      </w:r>
      <w:r w:rsidRPr="00D11E24">
        <w:t>O</w:t>
      </w:r>
      <w:r w:rsidRPr="00D11E24">
        <w:rPr>
          <w:vertAlign w:val="subscript"/>
        </w:rPr>
        <w:t>3</w:t>
      </w:r>
      <w:r w:rsidRPr="00D11E24">
        <w:t>相对分子质量为</w:t>
      </w:r>
      <w:r w:rsidRPr="00D11E24">
        <w:t>166</w:t>
      </w:r>
    </w:p>
    <w:p w:rsidR="00A8554D" w:rsidRPr="00D11E24" w:rsidRDefault="00A8554D" w:rsidP="00A8554D">
      <w:pPr>
        <w:jc w:val="left"/>
      </w:pPr>
      <w:r w:rsidRPr="00D11E24">
        <w:rPr>
          <w:noProof/>
        </w:rPr>
        <w:drawing>
          <wp:anchor distT="0" distB="0" distL="114300" distR="114300" simplePos="0" relativeHeight="251659264" behindDoc="0" locked="0" layoutInCell="1" allowOverlap="1" wp14:anchorId="25DF63E9" wp14:editId="0608ADC7">
            <wp:simplePos x="0" y="0"/>
            <wp:positionH relativeFrom="column">
              <wp:posOffset>3450866</wp:posOffset>
            </wp:positionH>
            <wp:positionV relativeFrom="paragraph">
              <wp:posOffset>65682</wp:posOffset>
            </wp:positionV>
            <wp:extent cx="2707110" cy="1222762"/>
            <wp:effectExtent l="0" t="0" r="0" b="0"/>
            <wp:wrapSquare wrapText="bothSides"/>
            <wp:docPr id="16493850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0714804" name=""/>
                    <pic:cNvPicPr/>
                  </pic:nvPicPr>
                  <pic:blipFill>
                    <a:blip r:embed="rId12">
                      <a:extLst>
                        <a:ext uri="{28A0092B-C50C-407E-A947-70E740481C1C}">
                          <a14:useLocalDpi xmlns:a14="http://schemas.microsoft.com/office/drawing/2010/main" val="0"/>
                        </a:ext>
                      </a:extLst>
                    </a:blip>
                    <a:stretch>
                      <a:fillRect/>
                    </a:stretch>
                  </pic:blipFill>
                  <pic:spPr>
                    <a:xfrm>
                      <a:off x="0" y="0"/>
                      <a:ext cx="2707110" cy="1222762"/>
                    </a:xfrm>
                    <a:prstGeom prst="rect">
                      <a:avLst/>
                    </a:prstGeom>
                  </pic:spPr>
                </pic:pic>
              </a:graphicData>
            </a:graphic>
          </wp:anchor>
        </w:drawing>
      </w:r>
      <w:r w:rsidRPr="00D11E24">
        <w:t>7.“</w:t>
      </w:r>
      <w:r w:rsidRPr="00D11E24">
        <w:t>芯片</w:t>
      </w:r>
      <w:r w:rsidRPr="00D11E24">
        <w:t>”</w:t>
      </w:r>
      <w:r w:rsidRPr="00D11E24">
        <w:t>是电子产品的核心部件氮化镓是制造芯片的材料之一，右图是镓元素（</w:t>
      </w:r>
      <w:proofErr w:type="spellStart"/>
      <w:r w:rsidRPr="00D11E24">
        <w:t>Ga</w:t>
      </w:r>
      <w:proofErr w:type="spellEnd"/>
      <w:r w:rsidRPr="00D11E24">
        <w:t>）的原</w:t>
      </w:r>
    </w:p>
    <w:p w:rsidR="00A8554D" w:rsidRPr="00D11E24" w:rsidRDefault="00A8554D" w:rsidP="00A8554D">
      <w:pPr>
        <w:jc w:val="left"/>
      </w:pPr>
      <w:r w:rsidRPr="00D11E24">
        <w:t>子结构示意图及元素周期表的一部分。下列说法不正确的</w:t>
      </w:r>
      <w:r w:rsidRPr="00D11E24">
        <w:lastRenderedPageBreak/>
        <w:t>是</w:t>
      </w:r>
    </w:p>
    <w:p w:rsidR="00A8554D" w:rsidRPr="00D11E24" w:rsidRDefault="00A8554D" w:rsidP="00A8554D">
      <w:pPr>
        <w:jc w:val="left"/>
      </w:pPr>
      <w:r w:rsidRPr="00D11E24">
        <w:t>A.</w:t>
      </w:r>
      <w:r w:rsidRPr="00D11E24">
        <w:t>镓属于金属元素，</w:t>
      </w:r>
      <w:r w:rsidRPr="00D11E24">
        <w:t>m=3</w:t>
      </w:r>
    </w:p>
    <w:p w:rsidR="00A8554D" w:rsidRPr="00D11E24" w:rsidRDefault="00A8554D" w:rsidP="00A8554D">
      <w:pPr>
        <w:jc w:val="left"/>
      </w:pPr>
      <w:r w:rsidRPr="00D11E24">
        <w:t>B</w:t>
      </w:r>
      <w:r w:rsidRPr="00D11E24">
        <w:t>镓化学性质比较活泼，易形成阳离子</w:t>
      </w:r>
      <w:r w:rsidRPr="00D11E24">
        <w:t>Ga</w:t>
      </w:r>
      <w:r w:rsidRPr="00D11E24">
        <w:rPr>
          <w:vertAlign w:val="superscript"/>
        </w:rPr>
        <w:t>+3</w:t>
      </w:r>
    </w:p>
    <w:p w:rsidR="00A8554D" w:rsidRPr="00D11E24" w:rsidRDefault="00A8554D" w:rsidP="00A8554D">
      <w:pPr>
        <w:jc w:val="left"/>
      </w:pPr>
      <w:r w:rsidRPr="00D11E24">
        <w:t>C</w:t>
      </w:r>
      <w:r w:rsidRPr="00D11E24">
        <w:t>镓元素的位置应该在</w:t>
      </w:r>
      <w:r w:rsidRPr="00D11E24">
        <w:t>Z</w:t>
      </w:r>
      <w:r w:rsidRPr="00D11E24">
        <w:t>处</w:t>
      </w:r>
    </w:p>
    <w:p w:rsidR="00A8554D" w:rsidRPr="00D11E24" w:rsidRDefault="00A8554D" w:rsidP="00A8554D">
      <w:pPr>
        <w:jc w:val="left"/>
      </w:pPr>
      <w:r w:rsidRPr="00D11E24">
        <w:t>D.</w:t>
      </w:r>
      <w:r w:rsidRPr="00D11E24">
        <w:t>镓的最外层电子数与</w:t>
      </w:r>
      <w:r w:rsidRPr="00D11E24">
        <w:t>A</w:t>
      </w:r>
      <w:r w:rsidRPr="00D11E24">
        <w:t>相同</w:t>
      </w:r>
    </w:p>
    <w:p w:rsidR="00A8554D" w:rsidRPr="00D11E24" w:rsidRDefault="00A8554D" w:rsidP="00A8554D">
      <w:pPr>
        <w:jc w:val="left"/>
      </w:pPr>
      <w:r w:rsidRPr="00D11E24">
        <w:t>8.“</w:t>
      </w:r>
      <w:r w:rsidRPr="00D11E24">
        <w:t>证据推理与模型认知</w:t>
      </w:r>
      <w:r w:rsidRPr="00D11E24">
        <w:t>”</w:t>
      </w:r>
      <w:r w:rsidRPr="00D11E24">
        <w:t>是化学学科核心素养的重要组成部分。下列推断合理的是</w:t>
      </w:r>
    </w:p>
    <w:p w:rsidR="00A8554D" w:rsidRPr="00D11E24" w:rsidRDefault="00A8554D" w:rsidP="00A8554D">
      <w:pPr>
        <w:jc w:val="left"/>
      </w:pPr>
      <w:r w:rsidRPr="00D11E24">
        <w:t>A.</w:t>
      </w:r>
      <w:r w:rsidRPr="00D11E24">
        <w:t>酸雨的</w:t>
      </w:r>
      <w:r w:rsidRPr="00D11E24">
        <w:t>pH&lt;7</w:t>
      </w:r>
      <w:r w:rsidRPr="00D11E24">
        <w:t>，所以</w:t>
      </w:r>
      <w:r w:rsidRPr="00D11E24">
        <w:t>pH&lt;7</w:t>
      </w:r>
      <w:r w:rsidRPr="00D11E24">
        <w:t>的雨水都是酸雨</w:t>
      </w:r>
    </w:p>
    <w:p w:rsidR="00A8554D" w:rsidRPr="00D11E24" w:rsidRDefault="00A8554D" w:rsidP="00A8554D">
      <w:pPr>
        <w:jc w:val="left"/>
      </w:pPr>
      <w:r w:rsidRPr="00D11E24">
        <w:t>B.</w:t>
      </w:r>
      <w:r w:rsidRPr="00D11E24">
        <w:t>制取氧气和二氧化碳时必须检验装置气密性，所以制取气体时都要检验装置的气密性</w:t>
      </w:r>
    </w:p>
    <w:p w:rsidR="00A8554D" w:rsidRPr="00D11E24" w:rsidRDefault="00A8554D" w:rsidP="00A8554D">
      <w:pPr>
        <w:jc w:val="left"/>
      </w:pPr>
      <w:r w:rsidRPr="00D11E24">
        <w:t>C.</w:t>
      </w:r>
      <w:r w:rsidRPr="00D11E24">
        <w:t>化学变化常常伴随能量的变化，所以有能量变化的一定属于化学变化</w:t>
      </w:r>
    </w:p>
    <w:p w:rsidR="00A8554D" w:rsidRPr="00D11E24" w:rsidRDefault="00A8554D" w:rsidP="00A8554D">
      <w:pPr>
        <w:jc w:val="left"/>
      </w:pPr>
      <w:r w:rsidRPr="00D11E24">
        <w:t>D.</w:t>
      </w:r>
      <w:r w:rsidRPr="00D11E24">
        <w:t>阴离子带负电，所以带负电的粒子都是阴离子</w:t>
      </w:r>
    </w:p>
    <w:p w:rsidR="00A8554D" w:rsidRPr="00D11E24" w:rsidRDefault="00A8554D" w:rsidP="00A8554D">
      <w:pPr>
        <w:jc w:val="left"/>
      </w:pPr>
      <w:r w:rsidRPr="00D11E24">
        <w:t>9.</w:t>
      </w:r>
      <w:r w:rsidRPr="00D11E24">
        <w:t>下列实验操作不能达到实验目的的是</w:t>
      </w:r>
    </w:p>
    <w:tbl>
      <w:tblPr>
        <w:tblStyle w:val="ab"/>
        <w:tblW w:w="0" w:type="auto"/>
        <w:tblLook w:val="04A0" w:firstRow="1" w:lastRow="0" w:firstColumn="1" w:lastColumn="0" w:noHBand="0" w:noVBand="1"/>
      </w:tblPr>
      <w:tblGrid>
        <w:gridCol w:w="2435"/>
        <w:gridCol w:w="2435"/>
        <w:gridCol w:w="2436"/>
        <w:gridCol w:w="2436"/>
      </w:tblGrid>
      <w:tr w:rsidR="00A8554D" w:rsidTr="001B4039">
        <w:tc>
          <w:tcPr>
            <w:tcW w:w="2435" w:type="dxa"/>
          </w:tcPr>
          <w:p w:rsidR="00A8554D" w:rsidRPr="00D11E24" w:rsidRDefault="00A8554D" w:rsidP="001B4039">
            <w:pPr>
              <w:jc w:val="left"/>
            </w:pPr>
            <w:r w:rsidRPr="00D11E24">
              <w:t>选项</w:t>
            </w:r>
          </w:p>
        </w:tc>
        <w:tc>
          <w:tcPr>
            <w:tcW w:w="2435" w:type="dxa"/>
          </w:tcPr>
          <w:p w:rsidR="00A8554D" w:rsidRPr="00D11E24" w:rsidRDefault="00A8554D" w:rsidP="001B4039">
            <w:pPr>
              <w:jc w:val="left"/>
            </w:pPr>
            <w:r w:rsidRPr="00D11E24">
              <w:t>实验目的</w:t>
            </w:r>
          </w:p>
        </w:tc>
        <w:tc>
          <w:tcPr>
            <w:tcW w:w="2436" w:type="dxa"/>
          </w:tcPr>
          <w:p w:rsidR="00A8554D" w:rsidRPr="00D11E24" w:rsidRDefault="00A8554D" w:rsidP="001B4039">
            <w:pPr>
              <w:jc w:val="left"/>
            </w:pPr>
            <w:r w:rsidRPr="00D11E24">
              <w:t>选择试剂</w:t>
            </w:r>
          </w:p>
        </w:tc>
        <w:tc>
          <w:tcPr>
            <w:tcW w:w="2436" w:type="dxa"/>
          </w:tcPr>
          <w:p w:rsidR="00A8554D" w:rsidRPr="00D11E24" w:rsidRDefault="00A8554D" w:rsidP="001B4039">
            <w:pPr>
              <w:jc w:val="left"/>
            </w:pPr>
            <w:r w:rsidRPr="00D11E24">
              <w:t>操作方法</w:t>
            </w:r>
          </w:p>
        </w:tc>
      </w:tr>
      <w:tr w:rsidR="00A8554D" w:rsidTr="001B4039">
        <w:tc>
          <w:tcPr>
            <w:tcW w:w="2435" w:type="dxa"/>
          </w:tcPr>
          <w:p w:rsidR="00A8554D" w:rsidRPr="00D11E24" w:rsidRDefault="00A8554D" w:rsidP="001B4039">
            <w:pPr>
              <w:jc w:val="left"/>
            </w:pPr>
            <w:r w:rsidRPr="00D11E24">
              <w:t>A</w:t>
            </w:r>
          </w:p>
        </w:tc>
        <w:tc>
          <w:tcPr>
            <w:tcW w:w="2435" w:type="dxa"/>
          </w:tcPr>
          <w:p w:rsidR="00A8554D" w:rsidRPr="00D11E24" w:rsidRDefault="00A8554D" w:rsidP="001B4039">
            <w:pPr>
              <w:jc w:val="left"/>
            </w:pPr>
            <w:r w:rsidRPr="00D11E24">
              <w:t>鉴别氯化铵和氯化钾</w:t>
            </w:r>
          </w:p>
        </w:tc>
        <w:tc>
          <w:tcPr>
            <w:tcW w:w="2436" w:type="dxa"/>
          </w:tcPr>
          <w:p w:rsidR="00A8554D" w:rsidRPr="00D11E24" w:rsidRDefault="00A8554D" w:rsidP="001B4039">
            <w:pPr>
              <w:jc w:val="left"/>
            </w:pPr>
            <w:r w:rsidRPr="00D11E24">
              <w:t>熟石灰</w:t>
            </w:r>
          </w:p>
        </w:tc>
        <w:tc>
          <w:tcPr>
            <w:tcW w:w="2436" w:type="dxa"/>
          </w:tcPr>
          <w:p w:rsidR="00A8554D" w:rsidRPr="00D11E24" w:rsidRDefault="00A8554D" w:rsidP="001B4039">
            <w:pPr>
              <w:jc w:val="left"/>
            </w:pPr>
            <w:r w:rsidRPr="00D11E24">
              <w:t>取样，分别加入少量熟石灰，研磨闻气味</w:t>
            </w:r>
          </w:p>
        </w:tc>
      </w:tr>
      <w:tr w:rsidR="00A8554D" w:rsidTr="001B4039">
        <w:tc>
          <w:tcPr>
            <w:tcW w:w="2435" w:type="dxa"/>
          </w:tcPr>
          <w:p w:rsidR="00A8554D" w:rsidRPr="00D11E24" w:rsidRDefault="00A8554D" w:rsidP="001B4039">
            <w:pPr>
              <w:jc w:val="left"/>
            </w:pPr>
            <w:r w:rsidRPr="00D11E24">
              <w:t>B</w:t>
            </w:r>
          </w:p>
        </w:tc>
        <w:tc>
          <w:tcPr>
            <w:tcW w:w="2435" w:type="dxa"/>
          </w:tcPr>
          <w:p w:rsidR="00A8554D" w:rsidRPr="00D11E24" w:rsidRDefault="00A8554D" w:rsidP="001B4039">
            <w:pPr>
              <w:jc w:val="left"/>
            </w:pPr>
            <w:r w:rsidRPr="00D11E24">
              <w:t>除去铜粉中的少量铁粉</w:t>
            </w:r>
          </w:p>
        </w:tc>
        <w:tc>
          <w:tcPr>
            <w:tcW w:w="2436" w:type="dxa"/>
          </w:tcPr>
          <w:p w:rsidR="00A8554D" w:rsidRPr="00D11E24" w:rsidRDefault="00A8554D" w:rsidP="001B4039">
            <w:pPr>
              <w:jc w:val="left"/>
            </w:pPr>
            <w:r w:rsidRPr="00D11E24">
              <w:t>稀盐酸</w:t>
            </w:r>
          </w:p>
        </w:tc>
        <w:tc>
          <w:tcPr>
            <w:tcW w:w="2436" w:type="dxa"/>
          </w:tcPr>
          <w:p w:rsidR="00A8554D" w:rsidRPr="00D11E24" w:rsidRDefault="00A8554D" w:rsidP="001B4039">
            <w:pPr>
              <w:jc w:val="left"/>
            </w:pPr>
            <w:r w:rsidRPr="00D11E24">
              <w:t>加入足量稀盐酸过滤洗涤烘干</w:t>
            </w:r>
          </w:p>
        </w:tc>
      </w:tr>
      <w:tr w:rsidR="00A8554D" w:rsidTr="001B4039">
        <w:tc>
          <w:tcPr>
            <w:tcW w:w="2435" w:type="dxa"/>
          </w:tcPr>
          <w:p w:rsidR="00A8554D" w:rsidRPr="00D11E24" w:rsidRDefault="00A8554D" w:rsidP="001B4039">
            <w:pPr>
              <w:jc w:val="left"/>
            </w:pPr>
            <w:r w:rsidRPr="00D11E24">
              <w:t>C</w:t>
            </w:r>
          </w:p>
        </w:tc>
        <w:tc>
          <w:tcPr>
            <w:tcW w:w="2435" w:type="dxa"/>
          </w:tcPr>
          <w:p w:rsidR="00A8554D" w:rsidRPr="00D11E24" w:rsidRDefault="00A8554D" w:rsidP="001B4039">
            <w:pPr>
              <w:jc w:val="left"/>
            </w:pPr>
            <w:r w:rsidRPr="00D11E24">
              <w:t>从氯酸钾制取氧气的剩余固体中回收二氧化锰</w:t>
            </w:r>
          </w:p>
        </w:tc>
        <w:tc>
          <w:tcPr>
            <w:tcW w:w="2436" w:type="dxa"/>
          </w:tcPr>
          <w:p w:rsidR="00A8554D" w:rsidRPr="00D11E24" w:rsidRDefault="00A8554D" w:rsidP="001B4039">
            <w:pPr>
              <w:jc w:val="left"/>
            </w:pPr>
            <w:r w:rsidRPr="00D11E24">
              <w:t>水</w:t>
            </w:r>
          </w:p>
        </w:tc>
        <w:tc>
          <w:tcPr>
            <w:tcW w:w="2436" w:type="dxa"/>
          </w:tcPr>
          <w:p w:rsidR="00A8554D" w:rsidRPr="00D11E24" w:rsidRDefault="00A8554D" w:rsidP="001B4039">
            <w:pPr>
              <w:jc w:val="left"/>
            </w:pPr>
            <w:r w:rsidRPr="00D11E24">
              <w:t>溶解、过滤、洗涤、烘干</w:t>
            </w:r>
          </w:p>
        </w:tc>
      </w:tr>
      <w:tr w:rsidR="00A8554D" w:rsidTr="001B4039">
        <w:tc>
          <w:tcPr>
            <w:tcW w:w="2435" w:type="dxa"/>
          </w:tcPr>
          <w:p w:rsidR="00A8554D" w:rsidRPr="00D11E24" w:rsidRDefault="00A8554D" w:rsidP="001B4039">
            <w:pPr>
              <w:jc w:val="left"/>
            </w:pPr>
            <w:r w:rsidRPr="00D11E24">
              <w:t>D</w:t>
            </w:r>
          </w:p>
        </w:tc>
        <w:tc>
          <w:tcPr>
            <w:tcW w:w="2435" w:type="dxa"/>
          </w:tcPr>
          <w:p w:rsidR="00A8554D" w:rsidRPr="00D11E24" w:rsidRDefault="00A8554D" w:rsidP="001B4039">
            <w:pPr>
              <w:jc w:val="left"/>
            </w:pPr>
            <w:r w:rsidRPr="00D11E24">
              <w:t>检验碳酸钠溶液中是否含有氯化钠</w:t>
            </w:r>
          </w:p>
        </w:tc>
        <w:tc>
          <w:tcPr>
            <w:tcW w:w="2436" w:type="dxa"/>
          </w:tcPr>
          <w:p w:rsidR="00A8554D" w:rsidRPr="00D11E24" w:rsidRDefault="00A8554D" w:rsidP="001B4039">
            <w:pPr>
              <w:jc w:val="left"/>
            </w:pPr>
            <w:r w:rsidRPr="00D11E24">
              <w:t>稀盐酸</w:t>
            </w:r>
          </w:p>
          <w:p w:rsidR="00A8554D" w:rsidRPr="00D11E24" w:rsidRDefault="00A8554D" w:rsidP="001B4039">
            <w:pPr>
              <w:jc w:val="left"/>
            </w:pPr>
            <w:r w:rsidRPr="00D11E24">
              <w:t>硝酸银</w:t>
            </w:r>
          </w:p>
        </w:tc>
        <w:tc>
          <w:tcPr>
            <w:tcW w:w="2436" w:type="dxa"/>
          </w:tcPr>
          <w:p w:rsidR="00A8554D" w:rsidRPr="00D11E24" w:rsidRDefault="00A8554D" w:rsidP="001B4039">
            <w:pPr>
              <w:jc w:val="left"/>
            </w:pPr>
            <w:r w:rsidRPr="00D11E24">
              <w:t>取样先加入过量稀盐酸后再滴加硝酸银溶液</w:t>
            </w:r>
          </w:p>
        </w:tc>
      </w:tr>
    </w:tbl>
    <w:p w:rsidR="00A8554D" w:rsidRPr="00D11E24" w:rsidRDefault="00A8554D" w:rsidP="00A8554D">
      <w:pPr>
        <w:jc w:val="left"/>
      </w:pPr>
      <w:r w:rsidRPr="00D11E24">
        <w:t>10.</w:t>
      </w:r>
      <w:r w:rsidRPr="00D11E24">
        <w:t>下列图像能正确反映对应变化关系的是</w:t>
      </w:r>
    </w:p>
    <w:p w:rsidR="00A8554D" w:rsidRPr="00D11E24" w:rsidRDefault="00A8554D" w:rsidP="00A8554D">
      <w:pPr>
        <w:jc w:val="left"/>
      </w:pPr>
      <w:r w:rsidRPr="00D11E24">
        <w:rPr>
          <w:noProof/>
        </w:rPr>
        <w:drawing>
          <wp:inline distT="0" distB="0" distL="0" distR="0" wp14:anchorId="15FF4D63" wp14:editId="7E489B3D">
            <wp:extent cx="6192520" cy="1598295"/>
            <wp:effectExtent l="0" t="0" r="0" b="190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576674" name=""/>
                    <pic:cNvPicPr/>
                  </pic:nvPicPr>
                  <pic:blipFill>
                    <a:blip r:embed="rId13"/>
                    <a:stretch>
                      <a:fillRect/>
                    </a:stretch>
                  </pic:blipFill>
                  <pic:spPr>
                    <a:xfrm>
                      <a:off x="0" y="0"/>
                      <a:ext cx="6192520" cy="1598295"/>
                    </a:xfrm>
                    <a:prstGeom prst="rect">
                      <a:avLst/>
                    </a:prstGeom>
                  </pic:spPr>
                </pic:pic>
              </a:graphicData>
            </a:graphic>
          </wp:inline>
        </w:drawing>
      </w:r>
    </w:p>
    <w:p w:rsidR="00A8554D" w:rsidRPr="00D11E24" w:rsidRDefault="00A8554D" w:rsidP="00A8554D">
      <w:pPr>
        <w:jc w:val="left"/>
      </w:pPr>
      <w:r w:rsidRPr="00D11E24">
        <w:t>A.</w:t>
      </w:r>
      <w:r w:rsidRPr="00D11E24">
        <w:rPr>
          <w:rFonts w:ascii="宋体" w:hAnsi="宋体" w:hint="eastAsia"/>
        </w:rPr>
        <w:t>①</w:t>
      </w:r>
      <w:r w:rsidRPr="00D11E24">
        <w:t>向等质量的锌粉和铁粉中分别加入足量等浓度的稀盐酸</w:t>
      </w:r>
    </w:p>
    <w:p w:rsidR="00A8554D" w:rsidRPr="00D11E24" w:rsidRDefault="00A8554D" w:rsidP="00A8554D">
      <w:pPr>
        <w:jc w:val="left"/>
      </w:pPr>
      <w:r w:rsidRPr="00D11E24">
        <w:t>B.</w:t>
      </w:r>
      <w:r w:rsidRPr="00D11E24">
        <w:rPr>
          <w:rFonts w:ascii="宋体" w:hAnsi="宋体" w:hint="eastAsia"/>
        </w:rPr>
        <w:t>②</w:t>
      </w:r>
      <w:r w:rsidRPr="00D11E24">
        <w:t>加热氯酸钾和二氧化锰的混合物制取氧气</w:t>
      </w:r>
    </w:p>
    <w:p w:rsidR="00A8554D" w:rsidRPr="00D11E24" w:rsidRDefault="00A8554D" w:rsidP="00A8554D">
      <w:pPr>
        <w:jc w:val="left"/>
      </w:pPr>
      <w:r w:rsidRPr="00D11E24">
        <w:t>C.</w:t>
      </w:r>
      <w:r w:rsidRPr="00D11E24">
        <w:rPr>
          <w:rFonts w:ascii="宋体" w:hAnsi="宋体" w:hint="eastAsia"/>
        </w:rPr>
        <w:t>③</w:t>
      </w:r>
      <w:r w:rsidRPr="00D11E24">
        <w:t>在密闭容器中用足量红磷测定空气中氧气的含量</w:t>
      </w:r>
    </w:p>
    <w:p w:rsidR="00A8554D" w:rsidRPr="00D11E24" w:rsidRDefault="00A8554D" w:rsidP="00A8554D">
      <w:pPr>
        <w:jc w:val="left"/>
      </w:pPr>
      <w:r w:rsidRPr="00D11E24">
        <w:t>D.</w:t>
      </w:r>
      <w:r w:rsidRPr="00D11E24">
        <w:rPr>
          <w:rFonts w:ascii="宋体" w:hAnsi="宋体" w:hint="eastAsia"/>
        </w:rPr>
        <w:t>④</w:t>
      </w:r>
      <w:r w:rsidRPr="00D11E24">
        <w:t>向一定质量的饱和氢氧化钙溶液中加入氧化钙</w:t>
      </w:r>
    </w:p>
    <w:p w:rsidR="00A8554D" w:rsidRPr="00D11E24" w:rsidRDefault="00A8554D" w:rsidP="00A8554D">
      <w:pPr>
        <w:jc w:val="left"/>
      </w:pPr>
      <w:r w:rsidRPr="00D11E24">
        <w:t>二、非选择题（本题包括</w:t>
      </w:r>
      <w:r w:rsidRPr="00D11E24">
        <w:t>6</w:t>
      </w:r>
      <w:r w:rsidRPr="00D11E24">
        <w:t>小题，共</w:t>
      </w:r>
      <w:r w:rsidRPr="00D11E24">
        <w:t>30</w:t>
      </w:r>
      <w:r w:rsidRPr="00D11E24">
        <w:t>分）</w:t>
      </w:r>
    </w:p>
    <w:p w:rsidR="00A8554D" w:rsidRPr="00D11E24" w:rsidRDefault="00A8554D" w:rsidP="00A8554D">
      <w:pPr>
        <w:jc w:val="left"/>
      </w:pPr>
      <w:r w:rsidRPr="00D11E24">
        <w:t>11.</w:t>
      </w:r>
      <w:r w:rsidRPr="00D11E24">
        <w:t>（</w:t>
      </w:r>
      <w:r w:rsidRPr="00D11E24">
        <w:t>4</w:t>
      </w:r>
      <w:r w:rsidRPr="00D11E24">
        <w:t>分）请用适当的化学用语填空。</w:t>
      </w:r>
    </w:p>
    <w:p w:rsidR="00A8554D" w:rsidRPr="00D11E24" w:rsidRDefault="00A8554D" w:rsidP="00A8554D">
      <w:pPr>
        <w:jc w:val="left"/>
      </w:pPr>
      <w:r w:rsidRPr="00D11E24">
        <w:t>（</w:t>
      </w:r>
      <w:r w:rsidRPr="00D11E24">
        <w:t>1</w:t>
      </w:r>
      <w:r w:rsidRPr="00D11E24">
        <w:t>）</w:t>
      </w:r>
      <w:r w:rsidRPr="00D11E24">
        <w:t>2</w:t>
      </w:r>
      <w:r w:rsidRPr="00D11E24">
        <w:t>个氧原子</w:t>
      </w:r>
      <w:r w:rsidRPr="00D11E24">
        <w:t>________</w:t>
      </w:r>
    </w:p>
    <w:p w:rsidR="00A8554D" w:rsidRPr="00D11E24" w:rsidRDefault="00A8554D" w:rsidP="00A8554D">
      <w:pPr>
        <w:jc w:val="left"/>
      </w:pPr>
      <w:r w:rsidRPr="00D11E24">
        <w:t>（</w:t>
      </w:r>
      <w:r w:rsidRPr="00D11E24">
        <w:t>2</w:t>
      </w:r>
      <w:r w:rsidRPr="00D11E24">
        <w:t>）保持氮气化学性质的粒子</w:t>
      </w:r>
      <w:r w:rsidRPr="00D11E24">
        <w:t>________</w:t>
      </w:r>
    </w:p>
    <w:p w:rsidR="00A8554D" w:rsidRPr="00D11E24" w:rsidRDefault="00A8554D" w:rsidP="00A8554D">
      <w:pPr>
        <w:jc w:val="left"/>
      </w:pPr>
      <w:r w:rsidRPr="00D11E24">
        <w:t>（</w:t>
      </w:r>
      <w:r w:rsidRPr="00D11E24">
        <w:t>3</w:t>
      </w:r>
      <w:r w:rsidRPr="00D11E24">
        <w:t>）人体缺少会导致骨质疏松的元素</w:t>
      </w:r>
      <w:r w:rsidRPr="00D11E24">
        <w:t>________</w:t>
      </w:r>
    </w:p>
    <w:p w:rsidR="00A8554D" w:rsidRPr="00D11E24" w:rsidRDefault="00A8554D" w:rsidP="00A8554D">
      <w:pPr>
        <w:jc w:val="left"/>
      </w:pPr>
      <w:r w:rsidRPr="00D11E24">
        <w:t>（</w:t>
      </w:r>
      <w:r w:rsidRPr="00D11E24">
        <w:t>4</w:t>
      </w:r>
      <w:r w:rsidRPr="00D11E24">
        <w:t>）氯化铁中铁元素的化合价为</w:t>
      </w:r>
      <w:r w:rsidRPr="00D11E24">
        <w:t>+3</w:t>
      </w:r>
      <w:r w:rsidRPr="00D11E24">
        <w:t>价</w:t>
      </w:r>
      <w:r w:rsidRPr="00D11E24">
        <w:t>________</w:t>
      </w:r>
    </w:p>
    <w:p w:rsidR="00A8554D" w:rsidRPr="00D11E24" w:rsidRDefault="00A8554D" w:rsidP="00A8554D">
      <w:pPr>
        <w:jc w:val="left"/>
      </w:pPr>
      <w:r w:rsidRPr="00D11E24">
        <w:t>12</w:t>
      </w:r>
      <w:r w:rsidRPr="00D11E24">
        <w:t>（</w:t>
      </w:r>
      <w:r w:rsidRPr="00D11E24">
        <w:t>6</w:t>
      </w:r>
      <w:r w:rsidRPr="00D11E24">
        <w:t>分）菏泽具有悠久的文化历史，近年来不仅经济发展迅速生态环境也愈来愈好。</w:t>
      </w:r>
    </w:p>
    <w:p w:rsidR="00A8554D" w:rsidRPr="00D11E24" w:rsidRDefault="00A8554D" w:rsidP="00A8554D">
      <w:pPr>
        <w:jc w:val="left"/>
      </w:pPr>
      <w:r w:rsidRPr="00D11E24">
        <w:t>（</w:t>
      </w:r>
      <w:r w:rsidRPr="00D11E24">
        <w:t>1</w:t>
      </w:r>
      <w:r w:rsidRPr="00D11E24">
        <w:t>）菏泽特产</w:t>
      </w:r>
      <w:r w:rsidRPr="00D11E24">
        <w:t>“</w:t>
      </w:r>
      <w:r w:rsidRPr="00D11E24">
        <w:t>黄河鲤鱼</w:t>
      </w:r>
      <w:r w:rsidRPr="00D11E24">
        <w:t>”</w:t>
      </w:r>
      <w:r w:rsidRPr="00D11E24">
        <w:t>，金鳞赤尾，肉质鲜美，含有丰富的</w:t>
      </w:r>
      <w:r w:rsidRPr="00D11E24">
        <w:t>________</w:t>
      </w:r>
      <w:r w:rsidRPr="00D11E24">
        <w:t>深受人们喜爱。</w:t>
      </w:r>
    </w:p>
    <w:p w:rsidR="00A8554D" w:rsidRPr="00D11E24" w:rsidRDefault="00A8554D" w:rsidP="00A8554D">
      <w:pPr>
        <w:jc w:val="left"/>
      </w:pPr>
      <w:r w:rsidRPr="00D11E24">
        <w:t>A.</w:t>
      </w:r>
      <w:r w:rsidRPr="00D11E24">
        <w:t>糖类</w:t>
      </w:r>
      <w:r w:rsidRPr="00D11E24">
        <w:tab/>
      </w:r>
      <w:r w:rsidRPr="00D11E24">
        <w:tab/>
        <w:t>B.</w:t>
      </w:r>
      <w:r w:rsidRPr="00D11E24">
        <w:t>蛋白质</w:t>
      </w:r>
      <w:r w:rsidRPr="00D11E24">
        <w:tab/>
      </w:r>
      <w:r w:rsidRPr="00D11E24">
        <w:tab/>
        <w:t>C</w:t>
      </w:r>
      <w:r w:rsidRPr="00D11E24">
        <w:t>油脂</w:t>
      </w:r>
    </w:p>
    <w:p w:rsidR="00A8554D" w:rsidRPr="00D11E24" w:rsidRDefault="00A8554D" w:rsidP="00A8554D">
      <w:pPr>
        <w:jc w:val="left"/>
      </w:pPr>
      <w:r w:rsidRPr="00D11E24">
        <w:t>（</w:t>
      </w:r>
      <w:r w:rsidRPr="00D11E24">
        <w:t>2</w:t>
      </w:r>
      <w:r w:rsidRPr="00D11E24">
        <w:t>）菏泽牡丹机场已经通航，高铁正在建设之中。合金锻钢是制作高铁刹车片的材料之，它属于</w:t>
      </w:r>
      <w:r w:rsidRPr="00D11E24">
        <w:t>________</w:t>
      </w:r>
      <w:r w:rsidRPr="00D11E24">
        <w:t>（填</w:t>
      </w:r>
      <w:r w:rsidRPr="00D11E24">
        <w:t>“</w:t>
      </w:r>
      <w:r w:rsidRPr="00D11E24">
        <w:t>合成材料</w:t>
      </w:r>
      <w:r w:rsidRPr="00D11E24">
        <w:t>”</w:t>
      </w:r>
      <w:r w:rsidRPr="00D11E24">
        <w:t>或</w:t>
      </w:r>
      <w:r w:rsidRPr="00D11E24">
        <w:t>“</w:t>
      </w:r>
      <w:r w:rsidRPr="00D11E24">
        <w:t>金属材料</w:t>
      </w:r>
      <w:r w:rsidRPr="00D11E24">
        <w:t>”</w:t>
      </w:r>
      <w:r w:rsidRPr="00D11E24">
        <w:t>），高速行驶的列车紧急制动时，轮毂盘面和刹车片的温度瞬间可达</w:t>
      </w:r>
      <w:r w:rsidRPr="00D11E24">
        <w:t>700</w:t>
      </w:r>
      <w:r w:rsidRPr="00D11E24">
        <w:rPr>
          <w:rFonts w:ascii="宋体" w:hAnsi="宋体" w:hint="eastAsia"/>
        </w:rPr>
        <w:t>℃</w:t>
      </w:r>
      <w:r w:rsidRPr="00D11E24">
        <w:t>以上，合金锻钢应该具备耐磨和</w:t>
      </w:r>
      <w:r w:rsidRPr="00D11E24">
        <w:t>________</w:t>
      </w:r>
      <w:r w:rsidRPr="00D11E24">
        <w:t>等特性。</w:t>
      </w:r>
    </w:p>
    <w:p w:rsidR="00A8554D" w:rsidRPr="00D11E24" w:rsidRDefault="00A8554D" w:rsidP="00A8554D">
      <w:pPr>
        <w:jc w:val="left"/>
      </w:pPr>
      <w:r w:rsidRPr="00D11E24">
        <w:lastRenderedPageBreak/>
        <w:t>（</w:t>
      </w:r>
      <w:r w:rsidRPr="00D11E24">
        <w:t>3</w:t>
      </w:r>
      <w:r w:rsidRPr="00D11E24">
        <w:t>）为了完成</w:t>
      </w:r>
      <w:r w:rsidRPr="00D11E24">
        <w:t>2060</w:t>
      </w:r>
      <w:r w:rsidRPr="00D11E24">
        <w:t>年实现碳中和的目标，菏泽积极行动，不断增加绿地面积，探寻二氧化碳的转化方法。下图是将二氧化碳高效转化为甲醇的微观过程，关于该过程说法不正确的是</w:t>
      </w:r>
    </w:p>
    <w:p w:rsidR="00A8554D" w:rsidRPr="00D11E24" w:rsidRDefault="00A8554D" w:rsidP="00A8554D">
      <w:pPr>
        <w:jc w:val="left"/>
      </w:pPr>
      <w:r w:rsidRPr="00D11E24">
        <w:rPr>
          <w:noProof/>
        </w:rPr>
        <w:drawing>
          <wp:inline distT="0" distB="0" distL="0" distR="0" wp14:anchorId="42786FEA" wp14:editId="216A4E7C">
            <wp:extent cx="4199890" cy="871855"/>
            <wp:effectExtent l="0" t="0" r="0" b="4445"/>
            <wp:docPr id="4" name="图片 4" descr="C:\上网快速保存图片\image0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6107196" name="Picture 1" descr="C:\上网快速保存图片\image026.png"/>
                    <pic:cNvPicPr>
                      <a:picLocks noChangeAspect="1" noChangeArrowheads="1"/>
                    </pic:cNvPicPr>
                  </pic:nvPicPr>
                  <pic:blipFill>
                    <a:blip r:embed="rId14">
                      <a:extLst>
                        <a:ext uri="{28A0092B-C50C-407E-A947-70E740481C1C}">
                          <a14:useLocalDpi xmlns:a14="http://schemas.microsoft.com/office/drawing/2010/main" val="0"/>
                        </a:ext>
                      </a:extLst>
                    </a:blip>
                    <a:stretch>
                      <a:fillRect/>
                    </a:stretch>
                  </pic:blipFill>
                  <pic:spPr bwMode="auto">
                    <a:xfrm>
                      <a:off x="0" y="0"/>
                      <a:ext cx="4199890" cy="871855"/>
                    </a:xfrm>
                    <a:prstGeom prst="rect">
                      <a:avLst/>
                    </a:prstGeom>
                    <a:noFill/>
                    <a:ln>
                      <a:noFill/>
                    </a:ln>
                  </pic:spPr>
                </pic:pic>
              </a:graphicData>
            </a:graphic>
          </wp:inline>
        </w:drawing>
      </w:r>
    </w:p>
    <w:p w:rsidR="00A8554D" w:rsidRPr="00D11E24" w:rsidRDefault="00A8554D" w:rsidP="00A8554D">
      <w:pPr>
        <w:jc w:val="left"/>
      </w:pPr>
      <w:r w:rsidRPr="00D11E24">
        <w:rPr>
          <w:noProof/>
        </w:rPr>
        <w:drawing>
          <wp:anchor distT="0" distB="0" distL="114300" distR="114300" simplePos="0" relativeHeight="251660288" behindDoc="0" locked="0" layoutInCell="1" allowOverlap="1" wp14:anchorId="0651A2CC" wp14:editId="04DF24FC">
            <wp:simplePos x="0" y="0"/>
            <wp:positionH relativeFrom="column">
              <wp:posOffset>4460264</wp:posOffset>
            </wp:positionH>
            <wp:positionV relativeFrom="paragraph">
              <wp:posOffset>158999</wp:posOffset>
            </wp:positionV>
            <wp:extent cx="1687116" cy="1444487"/>
            <wp:effectExtent l="0" t="0" r="8890" b="3810"/>
            <wp:wrapSquare wrapText="bothSides"/>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6218845" name=""/>
                    <pic:cNvPicPr/>
                  </pic:nvPicPr>
                  <pic:blipFill>
                    <a:blip r:embed="rId15">
                      <a:extLst>
                        <a:ext uri="{28A0092B-C50C-407E-A947-70E740481C1C}">
                          <a14:useLocalDpi xmlns:a14="http://schemas.microsoft.com/office/drawing/2010/main" val="0"/>
                        </a:ext>
                      </a:extLst>
                    </a:blip>
                    <a:stretch>
                      <a:fillRect/>
                    </a:stretch>
                  </pic:blipFill>
                  <pic:spPr>
                    <a:xfrm>
                      <a:off x="0" y="0"/>
                      <a:ext cx="1687116" cy="1444487"/>
                    </a:xfrm>
                    <a:prstGeom prst="rect">
                      <a:avLst/>
                    </a:prstGeom>
                  </pic:spPr>
                </pic:pic>
              </a:graphicData>
            </a:graphic>
          </wp:anchor>
        </w:drawing>
      </w:r>
      <w:r w:rsidRPr="00D11E24">
        <w:t>A.</w:t>
      </w:r>
      <w:r w:rsidRPr="00D11E24">
        <w:t>该过程实现了无机物到有机物的转化</w:t>
      </w:r>
    </w:p>
    <w:p w:rsidR="00A8554D" w:rsidRPr="00D11E24" w:rsidRDefault="00A8554D" w:rsidP="00A8554D">
      <w:pPr>
        <w:jc w:val="left"/>
      </w:pPr>
      <w:r w:rsidRPr="00D11E24">
        <w:t>B.</w:t>
      </w:r>
      <w:r w:rsidRPr="00D11E24">
        <w:t>甲、乙、丙、丁四种物质中只有乙属于单质</w:t>
      </w:r>
    </w:p>
    <w:p w:rsidR="00A8554D" w:rsidRPr="00D11E24" w:rsidRDefault="00A8554D" w:rsidP="00A8554D">
      <w:pPr>
        <w:jc w:val="left"/>
      </w:pPr>
      <w:r w:rsidRPr="00D11E24">
        <w:t>C</w:t>
      </w:r>
      <w:r w:rsidRPr="00D11E24">
        <w:t>丙的化学式为</w:t>
      </w:r>
      <w:r w:rsidRPr="00D11E24">
        <w:t>CH3OH</w:t>
      </w:r>
    </w:p>
    <w:p w:rsidR="00A8554D" w:rsidRPr="00D11E24" w:rsidRDefault="00A8554D" w:rsidP="00A8554D">
      <w:pPr>
        <w:jc w:val="left"/>
      </w:pPr>
      <w:r w:rsidRPr="00D11E24">
        <w:t>D.</w:t>
      </w:r>
      <w:r w:rsidRPr="00D11E24">
        <w:t>参加反应的甲和乙的分子个数比</w:t>
      </w:r>
      <w:r w:rsidRPr="00D11E24">
        <w:t>1</w:t>
      </w:r>
      <w:r w:rsidRPr="00D11E24">
        <w:t>：</w:t>
      </w:r>
      <w:r w:rsidRPr="00D11E24">
        <w:t>1</w:t>
      </w:r>
    </w:p>
    <w:p w:rsidR="00A8554D" w:rsidRPr="00D11E24" w:rsidRDefault="00A8554D" w:rsidP="00A8554D">
      <w:pPr>
        <w:jc w:val="left"/>
      </w:pPr>
      <w:r w:rsidRPr="00D11E24">
        <w:t>（</w:t>
      </w:r>
      <w:r w:rsidRPr="00D11E24">
        <w:t>4</w:t>
      </w:r>
      <w:r w:rsidRPr="00D11E24">
        <w:t>）右图为</w:t>
      </w:r>
      <w:r w:rsidRPr="00D11E24">
        <w:t>20</w:t>
      </w:r>
      <w:r w:rsidRPr="00D11E24">
        <w:rPr>
          <w:rFonts w:ascii="宋体" w:hAnsi="宋体" w:hint="eastAsia"/>
        </w:rPr>
        <w:t>℃</w:t>
      </w:r>
      <w:r w:rsidRPr="00D11E24">
        <w:t>时氯化钠饱和溶液中溶质和溶剂的质量关系，则</w:t>
      </w:r>
      <w:r w:rsidRPr="00D11E24">
        <w:t>20</w:t>
      </w:r>
      <w:r w:rsidRPr="00D11E24">
        <w:rPr>
          <w:rFonts w:ascii="宋体" w:hAnsi="宋体" w:hint="eastAsia"/>
        </w:rPr>
        <w:t>℃</w:t>
      </w:r>
      <w:r w:rsidRPr="00D11E24">
        <w:t>时氯化钠的溶解度为</w:t>
      </w:r>
      <w:r w:rsidRPr="00D11E24">
        <w:t>________g</w:t>
      </w:r>
      <w:r w:rsidRPr="00D11E24">
        <w:t>。某医药公司要生产</w:t>
      </w:r>
      <w:r w:rsidRPr="00D11E24">
        <w:t>0.9%</w:t>
      </w:r>
      <w:r w:rsidRPr="00D11E24">
        <w:t>的生理盐水</w:t>
      </w:r>
      <w:r w:rsidRPr="00D11E24">
        <w:t>100</w:t>
      </w:r>
      <w:r w:rsidRPr="00D11E24">
        <w:t>吨，需要该温度下的氯化钠饱和溶液</w:t>
      </w:r>
      <w:r w:rsidRPr="00D11E24">
        <w:t>________</w:t>
      </w:r>
      <w:r w:rsidRPr="00D11E24">
        <w:t>吨。</w:t>
      </w:r>
    </w:p>
    <w:p w:rsidR="00A8554D" w:rsidRPr="00D11E24" w:rsidRDefault="00A8554D" w:rsidP="00A8554D">
      <w:pPr>
        <w:jc w:val="left"/>
      </w:pPr>
      <w:r w:rsidRPr="00D11E24">
        <w:t>13</w:t>
      </w:r>
      <w:r w:rsidRPr="00D11E24">
        <w:t>（</w:t>
      </w:r>
      <w:r w:rsidRPr="00D11E24">
        <w:t>4</w:t>
      </w:r>
      <w:r w:rsidRPr="00D11E24">
        <w:t>分）</w:t>
      </w:r>
      <w:r w:rsidRPr="00D11E24">
        <w:t>A</w:t>
      </w:r>
      <w:r w:rsidRPr="00D11E24">
        <w:t>、</w:t>
      </w:r>
      <w:r w:rsidRPr="00D11E24">
        <w:t>B</w:t>
      </w:r>
      <w:r w:rsidRPr="00D11E24">
        <w:t>、</w:t>
      </w:r>
      <w:r w:rsidRPr="00D11E24">
        <w:t>C</w:t>
      </w:r>
      <w:r w:rsidRPr="00D11E24">
        <w:t>、</w:t>
      </w:r>
      <w:r w:rsidRPr="00D11E24">
        <w:t>D</w:t>
      </w:r>
      <w:r w:rsidRPr="00D11E24">
        <w:t>、</w:t>
      </w:r>
      <w:r w:rsidRPr="00D11E24">
        <w:t>E</w:t>
      </w:r>
      <w:r w:rsidRPr="00D11E24">
        <w:t>是初中化学中常见的物质，</w:t>
      </w:r>
      <w:r w:rsidRPr="00D11E24">
        <w:t>A</w:t>
      </w:r>
      <w:r w:rsidRPr="00D11E24">
        <w:t>、</w:t>
      </w:r>
      <w:r w:rsidRPr="00D11E24">
        <w:t>B</w:t>
      </w:r>
      <w:r w:rsidRPr="00D11E24">
        <w:t>组成元素相同且常温下均为液体，</w:t>
      </w:r>
      <w:r w:rsidRPr="00D11E24">
        <w:t>C</w:t>
      </w:r>
      <w:r w:rsidRPr="00D11E24">
        <w:t>、</w:t>
      </w:r>
      <w:r w:rsidRPr="00D11E24">
        <w:t>E</w:t>
      </w:r>
      <w:r w:rsidRPr="00D11E24">
        <w:t>之间的转化可以实现自然界中的碳氧循环，</w:t>
      </w:r>
      <w:r w:rsidRPr="00D11E24">
        <w:t>D</w:t>
      </w:r>
      <w:r w:rsidRPr="00D11E24">
        <w:t>是最简单的有机物。（</w:t>
      </w:r>
      <w:r w:rsidRPr="00D11E24">
        <w:t>“→”</w:t>
      </w:r>
      <w:r w:rsidRPr="00D11E24">
        <w:t>表示物质间存在相应的转化关系，</w:t>
      </w:r>
      <w:r w:rsidRPr="00D11E24">
        <w:t>“</w:t>
      </w:r>
      <w:r w:rsidRPr="00D11E24">
        <w:t>一</w:t>
      </w:r>
      <w:r w:rsidRPr="00D11E24">
        <w:t>”</w:t>
      </w:r>
      <w:r w:rsidRPr="00D11E24">
        <w:t>表示物质间能发生反应，部分反应物、生成物和反应条件已省略）。</w:t>
      </w:r>
    </w:p>
    <w:p w:rsidR="00A8554D" w:rsidRPr="00D11E24" w:rsidRDefault="00A8554D" w:rsidP="00A8554D">
      <w:pPr>
        <w:jc w:val="left"/>
      </w:pPr>
      <w:r w:rsidRPr="00D11E24">
        <w:t>（</w:t>
      </w:r>
      <w:r w:rsidRPr="00D11E24">
        <w:t>1</w:t>
      </w:r>
      <w:r w:rsidRPr="00D11E24">
        <w:t>）</w:t>
      </w:r>
      <w:r w:rsidRPr="00D11E24">
        <w:t>D</w:t>
      </w:r>
      <w:r w:rsidRPr="00D11E24">
        <w:t>的化学式是</w:t>
      </w:r>
      <w:r w:rsidRPr="00D11E24">
        <w:t>________</w:t>
      </w:r>
    </w:p>
    <w:p w:rsidR="00A8554D" w:rsidRPr="00D11E24" w:rsidRDefault="00A8554D" w:rsidP="00A8554D">
      <w:pPr>
        <w:jc w:val="left"/>
      </w:pPr>
      <w:r w:rsidRPr="00D11E24">
        <w:t>（</w:t>
      </w:r>
      <w:r w:rsidRPr="00D11E24">
        <w:t>2</w:t>
      </w:r>
      <w:r w:rsidRPr="00D11E24">
        <w:t>）写出</w:t>
      </w:r>
      <w:r w:rsidRPr="00D11E24">
        <w:t>C</w:t>
      </w:r>
      <w:r w:rsidRPr="00D11E24">
        <w:t>的一种用途</w:t>
      </w:r>
      <w:r w:rsidRPr="00D11E24">
        <w:t>________</w:t>
      </w:r>
    </w:p>
    <w:p w:rsidR="00A8554D" w:rsidRPr="00D11E24" w:rsidRDefault="00A8554D" w:rsidP="00A8554D">
      <w:pPr>
        <w:jc w:val="left"/>
      </w:pPr>
      <w:r w:rsidRPr="00D11E24">
        <w:t>（</w:t>
      </w:r>
      <w:r w:rsidRPr="00D11E24">
        <w:t>3</w:t>
      </w:r>
      <w:r w:rsidRPr="00D11E24">
        <w:t>）写出</w:t>
      </w:r>
      <w:r w:rsidRPr="00D11E24">
        <w:rPr>
          <w:rFonts w:ascii="宋体" w:hAnsi="宋体" w:hint="eastAsia"/>
        </w:rPr>
        <w:t>①</w:t>
      </w:r>
      <w:r w:rsidRPr="00D11E24">
        <w:t>~</w:t>
      </w:r>
      <w:r w:rsidRPr="00D11E24">
        <w:rPr>
          <w:rFonts w:ascii="宋体" w:hAnsi="宋体" w:hint="eastAsia"/>
        </w:rPr>
        <w:t>④</w:t>
      </w:r>
      <w:r w:rsidRPr="00D11E24">
        <w:t>中属于分解反应的化学方程式</w:t>
      </w:r>
      <w:r w:rsidRPr="00D11E24">
        <w:t>________________________</w:t>
      </w:r>
    </w:p>
    <w:p w:rsidR="00A8554D" w:rsidRPr="00D11E24" w:rsidRDefault="00A8554D" w:rsidP="00A8554D">
      <w:pPr>
        <w:jc w:val="left"/>
      </w:pPr>
      <w:r w:rsidRPr="00D11E24">
        <w:t>（</w:t>
      </w:r>
      <w:r w:rsidRPr="00D11E24">
        <w:t>4</w:t>
      </w:r>
      <w:r w:rsidRPr="00D11E24">
        <w:t>）写出</w:t>
      </w:r>
      <w:r w:rsidRPr="00D11E24">
        <w:t>“C→B”</w:t>
      </w:r>
      <w:r w:rsidRPr="00D11E24">
        <w:t>的一个化学方程式</w:t>
      </w:r>
      <w:r w:rsidRPr="00D11E24">
        <w:t>________________________</w:t>
      </w:r>
    </w:p>
    <w:p w:rsidR="00A8554D" w:rsidRPr="00D11E24" w:rsidRDefault="00A8554D" w:rsidP="00A8554D">
      <w:pPr>
        <w:jc w:val="left"/>
      </w:pPr>
    </w:p>
    <w:p w:rsidR="00A8554D" w:rsidRPr="00D11E24" w:rsidRDefault="00A8554D" w:rsidP="00A8554D">
      <w:pPr>
        <w:jc w:val="left"/>
      </w:pPr>
      <w:r w:rsidRPr="00D11E24">
        <w:rPr>
          <w:noProof/>
        </w:rPr>
        <w:drawing>
          <wp:inline distT="0" distB="0" distL="0" distR="0" wp14:anchorId="7F9A85D9" wp14:editId="660DDFC6">
            <wp:extent cx="2979623" cy="1525988"/>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835635" name=""/>
                    <pic:cNvPicPr/>
                  </pic:nvPicPr>
                  <pic:blipFill>
                    <a:blip r:embed="rId16"/>
                    <a:stretch>
                      <a:fillRect/>
                    </a:stretch>
                  </pic:blipFill>
                  <pic:spPr>
                    <a:xfrm>
                      <a:off x="0" y="0"/>
                      <a:ext cx="2985273" cy="1528882"/>
                    </a:xfrm>
                    <a:prstGeom prst="rect">
                      <a:avLst/>
                    </a:prstGeom>
                  </pic:spPr>
                </pic:pic>
              </a:graphicData>
            </a:graphic>
          </wp:inline>
        </w:drawing>
      </w:r>
    </w:p>
    <w:p w:rsidR="00A8554D" w:rsidRPr="00D11E24" w:rsidRDefault="00A8554D" w:rsidP="00A8554D">
      <w:pPr>
        <w:jc w:val="left"/>
      </w:pPr>
      <w:r w:rsidRPr="00D11E24">
        <w:t>14.</w:t>
      </w:r>
      <w:r w:rsidRPr="00D11E24">
        <w:t>（</w:t>
      </w:r>
      <w:r w:rsidRPr="00D11E24">
        <w:t>5</w:t>
      </w:r>
      <w:r w:rsidRPr="00D11E24">
        <w:t>分）在实验室中，我们常用下图所示装置制取和收集某些气体。</w:t>
      </w:r>
      <w:r w:rsidRPr="00D11E24">
        <w:rPr>
          <w:noProof/>
        </w:rPr>
        <w:drawing>
          <wp:inline distT="0" distB="0" distL="0" distR="0" wp14:anchorId="3D4E9834" wp14:editId="0B31E49A">
            <wp:extent cx="6192520" cy="2035175"/>
            <wp:effectExtent l="0" t="0" r="0" b="317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783610" name=""/>
                    <pic:cNvPicPr/>
                  </pic:nvPicPr>
                  <pic:blipFill>
                    <a:blip r:embed="rId17"/>
                    <a:stretch>
                      <a:fillRect/>
                    </a:stretch>
                  </pic:blipFill>
                  <pic:spPr>
                    <a:xfrm>
                      <a:off x="0" y="0"/>
                      <a:ext cx="6192520" cy="2035175"/>
                    </a:xfrm>
                    <a:prstGeom prst="rect">
                      <a:avLst/>
                    </a:prstGeom>
                  </pic:spPr>
                </pic:pic>
              </a:graphicData>
            </a:graphic>
          </wp:inline>
        </w:drawing>
      </w:r>
    </w:p>
    <w:p w:rsidR="00A8554D" w:rsidRPr="00D11E24" w:rsidRDefault="00A8554D" w:rsidP="00A8554D">
      <w:pPr>
        <w:jc w:val="left"/>
      </w:pPr>
      <w:r w:rsidRPr="00D11E24">
        <w:t>（</w:t>
      </w:r>
      <w:r w:rsidRPr="00D11E24">
        <w:t>1</w:t>
      </w:r>
      <w:r w:rsidRPr="00D11E24">
        <w:t>）写出</w:t>
      </w:r>
      <w:r w:rsidRPr="00D11E24">
        <w:t>a</w:t>
      </w:r>
      <w:r w:rsidRPr="00D11E24">
        <w:t>仪器的名称：</w:t>
      </w:r>
      <w:r w:rsidRPr="00D11E24">
        <w:t>________</w:t>
      </w:r>
    </w:p>
    <w:p w:rsidR="00A8554D" w:rsidRPr="00D11E24" w:rsidRDefault="00A8554D" w:rsidP="00A8554D">
      <w:pPr>
        <w:jc w:val="left"/>
      </w:pPr>
      <w:r w:rsidRPr="00D11E24">
        <w:t>（</w:t>
      </w:r>
      <w:r w:rsidRPr="00D11E24">
        <w:t>2</w:t>
      </w:r>
      <w:r w:rsidRPr="00D11E24">
        <w:t>）实验室制取二氧化碳时，你选择的发生装置为</w:t>
      </w:r>
      <w:r w:rsidRPr="00D11E24">
        <w:t>________</w:t>
      </w:r>
      <w:r w:rsidRPr="00D11E24">
        <w:t>，化学反应方程式为</w:t>
      </w:r>
      <w:r w:rsidRPr="00D11E24">
        <w:t>________________________</w:t>
      </w:r>
    </w:p>
    <w:p w:rsidR="00A8554D" w:rsidRPr="00D11E24" w:rsidRDefault="00A8554D" w:rsidP="00A8554D">
      <w:pPr>
        <w:jc w:val="left"/>
      </w:pPr>
      <w:r w:rsidRPr="00D11E24">
        <w:t>（</w:t>
      </w:r>
      <w:r w:rsidRPr="00D11E24">
        <w:t>3</w:t>
      </w:r>
      <w:r w:rsidRPr="00D11E24">
        <w:t>）经查阅资料，</w:t>
      </w:r>
      <w:r w:rsidRPr="00D11E24">
        <w:t>Na</w:t>
      </w:r>
      <w:r w:rsidRPr="00D11E24">
        <w:rPr>
          <w:vertAlign w:val="subscript"/>
        </w:rPr>
        <w:t>2</w:t>
      </w:r>
      <w:r w:rsidRPr="00D11E24">
        <w:t>O</w:t>
      </w:r>
      <w:r w:rsidRPr="00D11E24">
        <w:rPr>
          <w:vertAlign w:val="subscript"/>
        </w:rPr>
        <w:t>2</w:t>
      </w:r>
      <w:r w:rsidRPr="00D11E24">
        <w:t>（过氧化钠）通常情况下为淡黄色固体，能与水发生剧烈反应产生氧气。小明在</w:t>
      </w:r>
      <w:r w:rsidRPr="00D11E24">
        <w:lastRenderedPageBreak/>
        <w:t>实验室用</w:t>
      </w:r>
      <w:r w:rsidRPr="00D11E24">
        <w:t>Na</w:t>
      </w:r>
      <w:r w:rsidRPr="00D11E24">
        <w:rPr>
          <w:vertAlign w:val="subscript"/>
        </w:rPr>
        <w:t>2</w:t>
      </w:r>
      <w:r w:rsidRPr="00D11E24">
        <w:t>O</w:t>
      </w:r>
      <w:r w:rsidRPr="00D11E24">
        <w:rPr>
          <w:vertAlign w:val="subscript"/>
        </w:rPr>
        <w:t>2</w:t>
      </w:r>
      <w:r w:rsidRPr="00D11E24">
        <w:t>制取氧气时发生装置选择了</w:t>
      </w:r>
      <w:r w:rsidRPr="00D11E24">
        <w:t>B</w:t>
      </w:r>
      <w:r w:rsidRPr="00D11E24">
        <w:t>而没有选择</w:t>
      </w:r>
      <w:r w:rsidRPr="00D11E24">
        <w:t>C</w:t>
      </w:r>
      <w:r w:rsidRPr="00D11E24">
        <w:t>，你认为他选择的理由是</w:t>
      </w:r>
      <w:r w:rsidRPr="00D11E24">
        <w:t>________________</w:t>
      </w:r>
      <w:r w:rsidRPr="00D11E24">
        <w:t>。若用</w:t>
      </w:r>
      <w:r w:rsidRPr="00D11E24">
        <w:t>F</w:t>
      </w:r>
      <w:r w:rsidRPr="00D11E24">
        <w:t>装置收集氧气，进气端应选择</w:t>
      </w:r>
      <w:r w:rsidRPr="00D11E24">
        <w:t>________</w:t>
      </w:r>
      <w:r w:rsidRPr="00D11E24">
        <w:t>端（用</w:t>
      </w:r>
      <w:r w:rsidRPr="00D11E24">
        <w:t>“b”</w:t>
      </w:r>
      <w:r w:rsidRPr="00D11E24">
        <w:t>或</w:t>
      </w:r>
      <w:r w:rsidRPr="00D11E24">
        <w:t>“c”</w:t>
      </w:r>
      <w:r w:rsidRPr="00D11E24">
        <w:t>填空）。</w:t>
      </w:r>
    </w:p>
    <w:p w:rsidR="00A8554D" w:rsidRPr="00D11E24" w:rsidRDefault="00A8554D" w:rsidP="00A8554D">
      <w:pPr>
        <w:jc w:val="left"/>
      </w:pPr>
      <w:r w:rsidRPr="00D11E24">
        <w:t>15.</w:t>
      </w:r>
      <w:r w:rsidRPr="00D11E24">
        <w:t>（</w:t>
      </w:r>
      <w:r w:rsidRPr="00D11E24">
        <w:t>6</w:t>
      </w:r>
      <w:r w:rsidRPr="00D11E24">
        <w:t>分）某化学兴趣小组为验证硫酸的部分化学性质使用氢氧化钠、碳酸钠、金属铝和另外一种不同类别的物质</w:t>
      </w:r>
      <w:r w:rsidRPr="00D11E24">
        <w:t>A</w:t>
      </w:r>
      <w:r w:rsidRPr="00D11E24">
        <w:t>进行了相关实验</w:t>
      </w:r>
    </w:p>
    <w:p w:rsidR="00A8554D" w:rsidRPr="00D11E24" w:rsidRDefault="00A8554D" w:rsidP="00A8554D">
      <w:pPr>
        <w:jc w:val="left"/>
      </w:pPr>
      <w:r w:rsidRPr="00D11E24">
        <w:t>（</w:t>
      </w:r>
      <w:r w:rsidRPr="00D11E24">
        <w:t>1</w:t>
      </w:r>
      <w:r w:rsidRPr="00D11E24">
        <w:t>）实验时观察到稀硫酸与</w:t>
      </w:r>
      <w:r w:rsidRPr="00D11E24">
        <w:t>A</w:t>
      </w:r>
      <w:r w:rsidRPr="00D11E24">
        <w:t>反应有蓝色溶液生成则</w:t>
      </w:r>
      <w:r w:rsidRPr="00D11E24">
        <w:t>A</w:t>
      </w:r>
      <w:r w:rsidRPr="00D11E24">
        <w:t>物质是</w:t>
      </w:r>
      <w:r w:rsidRPr="00D11E24">
        <w:t>________</w:t>
      </w:r>
      <w:r w:rsidRPr="00D11E24">
        <w:t>。</w:t>
      </w:r>
    </w:p>
    <w:p w:rsidR="00A8554D" w:rsidRPr="00D11E24" w:rsidRDefault="00A8554D" w:rsidP="00A8554D">
      <w:pPr>
        <w:jc w:val="left"/>
      </w:pPr>
      <w:r w:rsidRPr="00D11E24">
        <w:t>（</w:t>
      </w:r>
      <w:r w:rsidRPr="00D11E24">
        <w:t>2</w:t>
      </w:r>
      <w:r w:rsidRPr="00D11E24">
        <w:t>）稀硫酸与氢氧化钠溶液反应时没有明显现象为了证明二者发生了反应，该组同学设计了如图一所示实验，传感器测定的</w:t>
      </w:r>
      <w:r w:rsidRPr="00D11E24">
        <w:t>pH</w:t>
      </w:r>
      <w:r w:rsidRPr="00D11E24">
        <w:t>和温度随溶液质量变化的情况见图二、图三。</w:t>
      </w:r>
    </w:p>
    <w:p w:rsidR="00A8554D" w:rsidRPr="00D11E24" w:rsidRDefault="00A8554D" w:rsidP="00A8554D">
      <w:pPr>
        <w:jc w:val="left"/>
      </w:pPr>
      <w:r w:rsidRPr="00D11E24">
        <w:t>则</w:t>
      </w:r>
      <w:r w:rsidRPr="00D11E24">
        <w:t>B</w:t>
      </w:r>
      <w:r w:rsidRPr="00D11E24">
        <w:t>溶液是</w:t>
      </w:r>
      <w:r w:rsidRPr="00D11E24">
        <w:t>________</w:t>
      </w:r>
      <w:r w:rsidRPr="00D11E24">
        <w:t>溶液，图三中的</w:t>
      </w:r>
      <w:r w:rsidRPr="00D11E24">
        <w:t>M</w:t>
      </w:r>
      <w:r w:rsidRPr="00D11E24">
        <w:t>与图二中</w:t>
      </w:r>
      <w:r w:rsidRPr="00D11E24">
        <w:t>X</w:t>
      </w:r>
      <w:r w:rsidRPr="00D11E24">
        <w:t>、</w:t>
      </w:r>
      <w:r w:rsidRPr="00D11E24">
        <w:t>Y</w:t>
      </w:r>
      <w:r w:rsidRPr="00D11E24">
        <w:t>、</w:t>
      </w:r>
      <w:r w:rsidRPr="00D11E24">
        <w:t>Z</w:t>
      </w:r>
      <w:r w:rsidRPr="00D11E24">
        <w:t>中的</w:t>
      </w:r>
      <w:r w:rsidRPr="00D11E24">
        <w:t>________</w:t>
      </w:r>
      <w:r w:rsidRPr="00D11E24">
        <w:t>数值相等。</w:t>
      </w:r>
    </w:p>
    <w:p w:rsidR="00A8554D" w:rsidRPr="00D11E24" w:rsidRDefault="00A8554D" w:rsidP="00A8554D">
      <w:pPr>
        <w:jc w:val="left"/>
      </w:pPr>
      <w:r w:rsidRPr="00D11E24">
        <w:rPr>
          <w:noProof/>
        </w:rPr>
        <w:drawing>
          <wp:inline distT="0" distB="0" distL="0" distR="0" wp14:anchorId="141B9607" wp14:editId="01575939">
            <wp:extent cx="1466623" cy="1657350"/>
            <wp:effectExtent l="0" t="0" r="63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4521241" name=""/>
                    <pic:cNvPicPr/>
                  </pic:nvPicPr>
                  <pic:blipFill>
                    <a:blip r:embed="rId18"/>
                    <a:stretch>
                      <a:fillRect/>
                    </a:stretch>
                  </pic:blipFill>
                  <pic:spPr>
                    <a:xfrm>
                      <a:off x="0" y="0"/>
                      <a:ext cx="1471949" cy="1663369"/>
                    </a:xfrm>
                    <a:prstGeom prst="rect">
                      <a:avLst/>
                    </a:prstGeom>
                  </pic:spPr>
                </pic:pic>
              </a:graphicData>
            </a:graphic>
          </wp:inline>
        </w:drawing>
      </w:r>
      <w:r w:rsidRPr="00D11E24">
        <w:rPr>
          <w:noProof/>
        </w:rPr>
        <w:drawing>
          <wp:inline distT="0" distB="0" distL="0" distR="0" wp14:anchorId="0F06888C" wp14:editId="08B1161D">
            <wp:extent cx="2319230" cy="1752600"/>
            <wp:effectExtent l="0" t="0" r="508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4801392" name=""/>
                    <pic:cNvPicPr/>
                  </pic:nvPicPr>
                  <pic:blipFill>
                    <a:blip r:embed="rId19"/>
                    <a:stretch>
                      <a:fillRect/>
                    </a:stretch>
                  </pic:blipFill>
                  <pic:spPr>
                    <a:xfrm>
                      <a:off x="0" y="0"/>
                      <a:ext cx="2324796" cy="1756806"/>
                    </a:xfrm>
                    <a:prstGeom prst="rect">
                      <a:avLst/>
                    </a:prstGeom>
                  </pic:spPr>
                </pic:pic>
              </a:graphicData>
            </a:graphic>
          </wp:inline>
        </w:drawing>
      </w:r>
      <w:r w:rsidRPr="00D11E24">
        <w:rPr>
          <w:noProof/>
        </w:rPr>
        <w:drawing>
          <wp:inline distT="0" distB="0" distL="0" distR="0" wp14:anchorId="0CAA1ECF" wp14:editId="756C92DF">
            <wp:extent cx="1874224" cy="172402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5080148" name=""/>
                    <pic:cNvPicPr/>
                  </pic:nvPicPr>
                  <pic:blipFill>
                    <a:blip r:embed="rId20"/>
                    <a:stretch>
                      <a:fillRect/>
                    </a:stretch>
                  </pic:blipFill>
                  <pic:spPr>
                    <a:xfrm>
                      <a:off x="0" y="0"/>
                      <a:ext cx="1884433" cy="1733416"/>
                    </a:xfrm>
                    <a:prstGeom prst="rect">
                      <a:avLst/>
                    </a:prstGeom>
                  </pic:spPr>
                </pic:pic>
              </a:graphicData>
            </a:graphic>
          </wp:inline>
        </w:drawing>
      </w:r>
    </w:p>
    <w:p w:rsidR="00A8554D" w:rsidRPr="00D11E24" w:rsidRDefault="00A8554D" w:rsidP="00A8554D">
      <w:pPr>
        <w:jc w:val="left"/>
      </w:pPr>
      <w:r w:rsidRPr="00D11E24">
        <w:rPr>
          <w:noProof/>
        </w:rPr>
        <w:drawing>
          <wp:anchor distT="0" distB="0" distL="114300" distR="114300" simplePos="0" relativeHeight="251661312" behindDoc="0" locked="0" layoutInCell="1" allowOverlap="1" wp14:anchorId="614B68E3" wp14:editId="2503B5E4">
            <wp:simplePos x="0" y="0"/>
            <wp:positionH relativeFrom="column">
              <wp:posOffset>3275330</wp:posOffset>
            </wp:positionH>
            <wp:positionV relativeFrom="paragraph">
              <wp:posOffset>257175</wp:posOffset>
            </wp:positionV>
            <wp:extent cx="2886075" cy="2142490"/>
            <wp:effectExtent l="0" t="0" r="9525" b="0"/>
            <wp:wrapSquare wrapText="bothSides"/>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108844" name=""/>
                    <pic:cNvPicPr/>
                  </pic:nvPicPr>
                  <pic:blipFill>
                    <a:blip r:embed="rId21">
                      <a:extLst>
                        <a:ext uri="{28A0092B-C50C-407E-A947-70E740481C1C}">
                          <a14:useLocalDpi xmlns:a14="http://schemas.microsoft.com/office/drawing/2010/main" val="0"/>
                        </a:ext>
                      </a:extLst>
                    </a:blip>
                    <a:stretch>
                      <a:fillRect/>
                    </a:stretch>
                  </pic:blipFill>
                  <pic:spPr>
                    <a:xfrm>
                      <a:off x="0" y="0"/>
                      <a:ext cx="2886075" cy="2142490"/>
                    </a:xfrm>
                    <a:prstGeom prst="rect">
                      <a:avLst/>
                    </a:prstGeom>
                  </pic:spPr>
                </pic:pic>
              </a:graphicData>
            </a:graphic>
            <wp14:sizeRelH relativeFrom="margin">
              <wp14:pctWidth>0</wp14:pctWidth>
            </wp14:sizeRelH>
            <wp14:sizeRelV relativeFrom="margin">
              <wp14:pctHeight>0</wp14:pctHeight>
            </wp14:sizeRelV>
          </wp:anchor>
        </w:drawing>
      </w:r>
    </w:p>
    <w:p w:rsidR="00A8554D" w:rsidRPr="00D11E24" w:rsidRDefault="00A8554D" w:rsidP="00A8554D">
      <w:pPr>
        <w:jc w:val="left"/>
      </w:pPr>
      <w:r w:rsidRPr="00D11E24">
        <w:t>（</w:t>
      </w:r>
      <w:r w:rsidRPr="00D11E24">
        <w:t>3</w:t>
      </w:r>
      <w:r w:rsidRPr="00D11E24">
        <w:t>）该化学兴趣小组又做了如右图所示实验：</w:t>
      </w:r>
    </w:p>
    <w:p w:rsidR="00A8554D" w:rsidRPr="00D11E24" w:rsidRDefault="00A8554D" w:rsidP="00A8554D">
      <w:pPr>
        <w:jc w:val="left"/>
      </w:pPr>
      <w:r w:rsidRPr="00D11E24">
        <w:t>【提出问题】</w:t>
      </w:r>
      <w:r w:rsidRPr="00D11E24">
        <w:rPr>
          <w:rFonts w:ascii="宋体" w:hAnsi="宋体" w:hint="eastAsia"/>
        </w:rPr>
        <w:t>②</w:t>
      </w:r>
      <w:r w:rsidRPr="00D11E24">
        <w:t>号试管中无色溶液的溶质是什么？</w:t>
      </w:r>
    </w:p>
    <w:p w:rsidR="00A8554D" w:rsidRPr="00D11E24" w:rsidRDefault="00A8554D" w:rsidP="00A8554D">
      <w:pPr>
        <w:jc w:val="left"/>
      </w:pPr>
      <w:r w:rsidRPr="00D11E24">
        <w:t>【作出猜想】猜想一：硫酸钠</w:t>
      </w:r>
    </w:p>
    <w:p w:rsidR="00A8554D" w:rsidRPr="00D11E24" w:rsidRDefault="00A8554D" w:rsidP="00A8554D">
      <w:pPr>
        <w:jc w:val="left"/>
      </w:pPr>
      <w:r w:rsidRPr="00D11E24">
        <w:t>猜想二：硫酸钠、硫酸</w:t>
      </w:r>
    </w:p>
    <w:p w:rsidR="00A8554D" w:rsidRPr="00D11E24" w:rsidRDefault="00A8554D" w:rsidP="00A8554D">
      <w:pPr>
        <w:jc w:val="left"/>
      </w:pPr>
      <w:r w:rsidRPr="00D11E24">
        <w:t>猜想三：</w:t>
      </w:r>
      <w:r w:rsidRPr="00D11E24">
        <w:t>________________</w:t>
      </w:r>
    </w:p>
    <w:p w:rsidR="00A8554D" w:rsidRPr="00D11E24" w:rsidRDefault="00A8554D" w:rsidP="00A8554D">
      <w:pPr>
        <w:jc w:val="left"/>
      </w:pPr>
      <w:r w:rsidRPr="00D11E24">
        <w:t>【实验验证】该小组同学用试管取适量</w:t>
      </w:r>
      <w:r w:rsidRPr="00D11E24">
        <w:rPr>
          <w:rFonts w:ascii="宋体" w:hAnsi="宋体" w:hint="eastAsia"/>
        </w:rPr>
        <w:t>②</w:t>
      </w:r>
      <w:r w:rsidRPr="00D11E24">
        <w:t>号试管中的无色溶液，加入一种试剂后，根据产生的现象推断出了</w:t>
      </w:r>
      <w:r w:rsidRPr="00D11E24">
        <w:rPr>
          <w:rFonts w:ascii="宋体" w:hAnsi="宋体" w:hint="eastAsia"/>
        </w:rPr>
        <w:t>②</w:t>
      </w:r>
      <w:r w:rsidRPr="00D11E24">
        <w:t>号试管中溶质的成分，该试剂是</w:t>
      </w:r>
      <w:r w:rsidRPr="00D11E24">
        <w:t>________</w:t>
      </w:r>
    </w:p>
    <w:p w:rsidR="00A8554D" w:rsidRPr="00D11E24" w:rsidRDefault="00A8554D" w:rsidP="00A8554D">
      <w:pPr>
        <w:jc w:val="left"/>
      </w:pPr>
      <w:r w:rsidRPr="00D11E24">
        <w:t>【质疑反思】甲同学认为猜想三不能成立，因为</w:t>
      </w:r>
      <w:r w:rsidRPr="00D11E24">
        <w:rPr>
          <w:rFonts w:ascii="宋体" w:hAnsi="宋体" w:hint="eastAsia"/>
        </w:rPr>
        <w:t>①②</w:t>
      </w:r>
      <w:r w:rsidRPr="00D11E24">
        <w:t>号试管中溶液混合后烧杯中没有蓝色沉淀生成。</w:t>
      </w:r>
    </w:p>
    <w:p w:rsidR="00A8554D" w:rsidRPr="00D11E24" w:rsidRDefault="00A8554D" w:rsidP="00A8554D">
      <w:pPr>
        <w:jc w:val="left"/>
      </w:pPr>
      <w:r w:rsidRPr="00D11E24">
        <w:t>乙同学则认为猜想三是可以成立的，理由是</w:t>
      </w:r>
      <w:r w:rsidRPr="00D11E24">
        <w:t>________________________________________</w:t>
      </w:r>
      <w:r w:rsidRPr="00D11E24">
        <w:t>。</w:t>
      </w:r>
    </w:p>
    <w:p w:rsidR="00A8554D" w:rsidRPr="00D11E24" w:rsidRDefault="00A8554D" w:rsidP="00A8554D">
      <w:pPr>
        <w:jc w:val="left"/>
      </w:pPr>
      <w:r w:rsidRPr="00D11E24">
        <w:t>16.</w:t>
      </w:r>
      <w:r w:rsidRPr="00D11E24">
        <w:t>（</w:t>
      </w:r>
      <w:r w:rsidRPr="00D11E24">
        <w:t>5</w:t>
      </w:r>
      <w:r w:rsidRPr="00D11E24">
        <w:t>分）孔雀石主要成分是碱式碳酸铜</w:t>
      </w:r>
      <w:r w:rsidRPr="00D11E24">
        <w:t>[Cu</w:t>
      </w:r>
      <w:r w:rsidRPr="00D11E24">
        <w:rPr>
          <w:vertAlign w:val="subscript"/>
        </w:rPr>
        <w:t>2</w:t>
      </w:r>
      <w:r w:rsidRPr="00D11E24">
        <w:t>(OH)</w:t>
      </w:r>
      <w:r w:rsidRPr="00D11E24">
        <w:rPr>
          <w:vertAlign w:val="subscript"/>
        </w:rPr>
        <w:t>2</w:t>
      </w:r>
      <w:r w:rsidRPr="00D11E24">
        <w:t>CO</w:t>
      </w:r>
      <w:r w:rsidRPr="00D11E24">
        <w:rPr>
          <w:vertAlign w:val="subscript"/>
        </w:rPr>
        <w:t>3</w:t>
      </w:r>
      <w:r w:rsidRPr="00D11E24">
        <w:t>]</w:t>
      </w:r>
      <w:r w:rsidRPr="00D11E24">
        <w:t>，另外还含有少量的</w:t>
      </w:r>
      <w:r w:rsidRPr="00D11E24">
        <w:t>SO</w:t>
      </w:r>
      <w:r w:rsidRPr="00D11E24">
        <w:rPr>
          <w:vertAlign w:val="subscript"/>
        </w:rPr>
        <w:t>2</w:t>
      </w:r>
      <w:r w:rsidRPr="00D11E24">
        <w:t>等杂质</w:t>
      </w:r>
    </w:p>
    <w:p w:rsidR="00A8554D" w:rsidRPr="00D11E24" w:rsidRDefault="00A8554D" w:rsidP="00A8554D">
      <w:pPr>
        <w:jc w:val="left"/>
      </w:pPr>
      <w:r w:rsidRPr="00D11E24">
        <w:t>（杂质不与硫酸发生反应）。某化学兴趣小组为测定孔雀石中</w:t>
      </w:r>
      <w:r w:rsidRPr="00D11E24">
        <w:t>Cu</w:t>
      </w:r>
      <w:r w:rsidRPr="00D11E24">
        <w:rPr>
          <w:vertAlign w:val="subscript"/>
        </w:rPr>
        <w:t>2</w:t>
      </w:r>
      <w:r w:rsidRPr="00D11E24">
        <w:t>(OH)</w:t>
      </w:r>
      <w:r w:rsidRPr="00D11E24">
        <w:rPr>
          <w:vertAlign w:val="subscript"/>
        </w:rPr>
        <w:t>2</w:t>
      </w:r>
      <w:r w:rsidRPr="00D11E24">
        <w:t>CO</w:t>
      </w:r>
      <w:r w:rsidRPr="00D11E24">
        <w:rPr>
          <w:vertAlign w:val="subscript"/>
        </w:rPr>
        <w:t>3</w:t>
      </w:r>
      <w:r w:rsidRPr="00D11E24">
        <w:t>的含量进行如下实验取</w:t>
      </w:r>
      <w:r w:rsidRPr="00D11E24">
        <w:t>30g</w:t>
      </w:r>
      <w:r w:rsidRPr="00D11E24">
        <w:t>孔雀石样品，粉碎后放入烧杯中，将</w:t>
      </w:r>
      <w:r w:rsidRPr="00D11E24">
        <w:t>200g</w:t>
      </w:r>
      <w:r w:rsidRPr="00D11E24">
        <w:t>稀硫酸分成四等份，分四次加入烧杯中，测出每次完全反应后烧杯内物质的总质量实验数据记录如下：</w:t>
      </w:r>
    </w:p>
    <w:tbl>
      <w:tblPr>
        <w:tblStyle w:val="ab"/>
        <w:tblW w:w="8621" w:type="dxa"/>
        <w:tblLook w:val="04A0" w:firstRow="1" w:lastRow="0" w:firstColumn="1" w:lastColumn="0" w:noHBand="0" w:noVBand="1"/>
      </w:tblPr>
      <w:tblGrid>
        <w:gridCol w:w="3256"/>
        <w:gridCol w:w="1741"/>
        <w:gridCol w:w="816"/>
        <w:gridCol w:w="936"/>
        <w:gridCol w:w="936"/>
        <w:gridCol w:w="936"/>
      </w:tblGrid>
      <w:tr w:rsidR="00A8554D" w:rsidTr="001B4039">
        <w:tc>
          <w:tcPr>
            <w:tcW w:w="3256" w:type="dxa"/>
          </w:tcPr>
          <w:p w:rsidR="00A8554D" w:rsidRPr="00D11E24" w:rsidRDefault="00A8554D" w:rsidP="001B4039">
            <w:pPr>
              <w:jc w:val="center"/>
            </w:pPr>
            <w:r w:rsidRPr="00D11E24">
              <w:t>次数</w:t>
            </w:r>
          </w:p>
        </w:tc>
        <w:tc>
          <w:tcPr>
            <w:tcW w:w="1741" w:type="dxa"/>
          </w:tcPr>
          <w:p w:rsidR="00A8554D" w:rsidRPr="00D11E24" w:rsidRDefault="00A8554D" w:rsidP="001B4039">
            <w:pPr>
              <w:jc w:val="center"/>
            </w:pPr>
            <w:r w:rsidRPr="00D11E24">
              <w:t>加稀硫酸前</w:t>
            </w:r>
          </w:p>
        </w:tc>
        <w:tc>
          <w:tcPr>
            <w:tcW w:w="816" w:type="dxa"/>
          </w:tcPr>
          <w:p w:rsidR="00A8554D" w:rsidRPr="00D11E24" w:rsidRDefault="00A8554D" w:rsidP="001B4039">
            <w:pPr>
              <w:jc w:val="center"/>
            </w:pPr>
            <w:r w:rsidRPr="00D11E24">
              <w:t>1</w:t>
            </w:r>
          </w:p>
        </w:tc>
        <w:tc>
          <w:tcPr>
            <w:tcW w:w="936" w:type="dxa"/>
          </w:tcPr>
          <w:p w:rsidR="00A8554D" w:rsidRPr="00D11E24" w:rsidRDefault="00A8554D" w:rsidP="001B4039">
            <w:pPr>
              <w:jc w:val="center"/>
            </w:pPr>
            <w:r w:rsidRPr="00D11E24">
              <w:t>2</w:t>
            </w:r>
          </w:p>
        </w:tc>
        <w:tc>
          <w:tcPr>
            <w:tcW w:w="936" w:type="dxa"/>
          </w:tcPr>
          <w:p w:rsidR="00A8554D" w:rsidRPr="00D11E24" w:rsidRDefault="00A8554D" w:rsidP="001B4039">
            <w:pPr>
              <w:jc w:val="center"/>
            </w:pPr>
            <w:r w:rsidRPr="00D11E24">
              <w:t>3</w:t>
            </w:r>
          </w:p>
        </w:tc>
        <w:tc>
          <w:tcPr>
            <w:tcW w:w="936" w:type="dxa"/>
          </w:tcPr>
          <w:p w:rsidR="00A8554D" w:rsidRPr="00D11E24" w:rsidRDefault="00A8554D" w:rsidP="001B4039">
            <w:pPr>
              <w:jc w:val="center"/>
            </w:pPr>
            <w:r w:rsidRPr="00D11E24">
              <w:t>4</w:t>
            </w:r>
          </w:p>
        </w:tc>
      </w:tr>
      <w:tr w:rsidR="00A8554D" w:rsidTr="001B4039">
        <w:tc>
          <w:tcPr>
            <w:tcW w:w="3256" w:type="dxa"/>
          </w:tcPr>
          <w:p w:rsidR="00A8554D" w:rsidRPr="00D11E24" w:rsidRDefault="00A8554D" w:rsidP="001B4039">
            <w:pPr>
              <w:jc w:val="center"/>
            </w:pPr>
            <w:r w:rsidRPr="00D11E24">
              <w:t>加入稀硫酸的质量（</w:t>
            </w:r>
            <w:r w:rsidRPr="00D11E24">
              <w:t>g</w:t>
            </w:r>
            <w:r w:rsidRPr="00D11E24">
              <w:t>）</w:t>
            </w:r>
          </w:p>
        </w:tc>
        <w:tc>
          <w:tcPr>
            <w:tcW w:w="1741" w:type="dxa"/>
          </w:tcPr>
          <w:p w:rsidR="00A8554D" w:rsidRPr="00D11E24" w:rsidRDefault="00A8554D" w:rsidP="001B4039">
            <w:pPr>
              <w:jc w:val="center"/>
            </w:pPr>
            <w:r w:rsidRPr="00D11E24">
              <w:t>0</w:t>
            </w:r>
          </w:p>
        </w:tc>
        <w:tc>
          <w:tcPr>
            <w:tcW w:w="816" w:type="dxa"/>
          </w:tcPr>
          <w:p w:rsidR="00A8554D" w:rsidRPr="00D11E24" w:rsidRDefault="00A8554D" w:rsidP="001B4039">
            <w:pPr>
              <w:jc w:val="center"/>
            </w:pPr>
            <w:r w:rsidRPr="00D11E24">
              <w:t>50</w:t>
            </w:r>
          </w:p>
        </w:tc>
        <w:tc>
          <w:tcPr>
            <w:tcW w:w="936" w:type="dxa"/>
          </w:tcPr>
          <w:p w:rsidR="00A8554D" w:rsidRPr="00D11E24" w:rsidRDefault="00A8554D" w:rsidP="001B4039">
            <w:pPr>
              <w:jc w:val="center"/>
            </w:pPr>
            <w:r w:rsidRPr="00D11E24">
              <w:t>50</w:t>
            </w:r>
          </w:p>
        </w:tc>
        <w:tc>
          <w:tcPr>
            <w:tcW w:w="936" w:type="dxa"/>
          </w:tcPr>
          <w:p w:rsidR="00A8554D" w:rsidRPr="00D11E24" w:rsidRDefault="00A8554D" w:rsidP="001B4039">
            <w:pPr>
              <w:jc w:val="center"/>
            </w:pPr>
            <w:r w:rsidRPr="00D11E24">
              <w:t>50</w:t>
            </w:r>
          </w:p>
        </w:tc>
        <w:tc>
          <w:tcPr>
            <w:tcW w:w="936" w:type="dxa"/>
          </w:tcPr>
          <w:p w:rsidR="00A8554D" w:rsidRPr="00D11E24" w:rsidRDefault="00A8554D" w:rsidP="001B4039">
            <w:pPr>
              <w:jc w:val="center"/>
            </w:pPr>
            <w:r w:rsidRPr="00D11E24">
              <w:t>50</w:t>
            </w:r>
          </w:p>
        </w:tc>
      </w:tr>
      <w:tr w:rsidR="00A8554D" w:rsidTr="001B4039">
        <w:tc>
          <w:tcPr>
            <w:tcW w:w="3256" w:type="dxa"/>
          </w:tcPr>
          <w:p w:rsidR="00A8554D" w:rsidRPr="00D11E24" w:rsidRDefault="00A8554D" w:rsidP="001B4039">
            <w:pPr>
              <w:jc w:val="center"/>
            </w:pPr>
            <w:r w:rsidRPr="00D11E24">
              <w:t>烧杯内物质的总质量（</w:t>
            </w:r>
            <w:r w:rsidRPr="00D11E24">
              <w:t>g</w:t>
            </w:r>
            <w:r w:rsidRPr="00D11E24">
              <w:t>）</w:t>
            </w:r>
          </w:p>
        </w:tc>
        <w:tc>
          <w:tcPr>
            <w:tcW w:w="1741" w:type="dxa"/>
          </w:tcPr>
          <w:p w:rsidR="00A8554D" w:rsidRPr="00D11E24" w:rsidRDefault="00A8554D" w:rsidP="001B4039">
            <w:pPr>
              <w:jc w:val="center"/>
            </w:pPr>
            <w:r w:rsidRPr="00D11E24">
              <w:t>30</w:t>
            </w:r>
          </w:p>
        </w:tc>
        <w:tc>
          <w:tcPr>
            <w:tcW w:w="816" w:type="dxa"/>
          </w:tcPr>
          <w:p w:rsidR="00A8554D" w:rsidRPr="00D11E24" w:rsidRDefault="00A8554D" w:rsidP="001B4039">
            <w:pPr>
              <w:jc w:val="center"/>
            </w:pPr>
            <w:r w:rsidRPr="00D11E24">
              <w:t>77.8</w:t>
            </w:r>
          </w:p>
        </w:tc>
        <w:tc>
          <w:tcPr>
            <w:tcW w:w="936" w:type="dxa"/>
          </w:tcPr>
          <w:p w:rsidR="00A8554D" w:rsidRPr="00D11E24" w:rsidRDefault="00A8554D" w:rsidP="001B4039">
            <w:pPr>
              <w:jc w:val="center"/>
            </w:pPr>
            <w:r w:rsidRPr="00D11E24">
              <w:t>125.6</w:t>
            </w:r>
          </w:p>
        </w:tc>
        <w:tc>
          <w:tcPr>
            <w:tcW w:w="936" w:type="dxa"/>
          </w:tcPr>
          <w:p w:rsidR="00A8554D" w:rsidRPr="00D11E24" w:rsidRDefault="00A8554D" w:rsidP="001B4039">
            <w:pPr>
              <w:jc w:val="center"/>
            </w:pPr>
            <w:r w:rsidRPr="00D11E24">
              <w:t>174.5</w:t>
            </w:r>
          </w:p>
        </w:tc>
        <w:tc>
          <w:tcPr>
            <w:tcW w:w="936" w:type="dxa"/>
          </w:tcPr>
          <w:p w:rsidR="00A8554D" w:rsidRPr="00D11E24" w:rsidRDefault="00A8554D" w:rsidP="001B4039">
            <w:pPr>
              <w:jc w:val="center"/>
            </w:pPr>
            <w:r w:rsidRPr="00D11E24">
              <w:t>224.5</w:t>
            </w:r>
          </w:p>
        </w:tc>
      </w:tr>
    </w:tbl>
    <w:p w:rsidR="00A8554D" w:rsidRPr="00D11E24" w:rsidRDefault="00A8554D" w:rsidP="00A8554D">
      <w:pPr>
        <w:jc w:val="left"/>
      </w:pPr>
      <w:r w:rsidRPr="00D11E24">
        <w:t>请完成：（</w:t>
      </w:r>
      <w:r w:rsidRPr="00D11E24">
        <w:t>1</w:t>
      </w:r>
      <w:r w:rsidRPr="00D11E24">
        <w:t>）</w:t>
      </w:r>
      <w:r w:rsidRPr="00D11E24">
        <w:t>Cu</w:t>
      </w:r>
      <w:r w:rsidRPr="00D11E24">
        <w:rPr>
          <w:vertAlign w:val="subscript"/>
        </w:rPr>
        <w:t>2</w:t>
      </w:r>
      <w:r w:rsidRPr="00D11E24">
        <w:t>(OH)</w:t>
      </w:r>
      <w:r w:rsidRPr="00D11E24">
        <w:rPr>
          <w:vertAlign w:val="subscript"/>
        </w:rPr>
        <w:t>2</w:t>
      </w:r>
      <w:r w:rsidRPr="00D11E24">
        <w:t>CO</w:t>
      </w:r>
      <w:r w:rsidRPr="00D11E24">
        <w:rPr>
          <w:vertAlign w:val="subscript"/>
        </w:rPr>
        <w:t>3</w:t>
      </w:r>
      <w:r w:rsidRPr="00D11E24">
        <w:t>+2H</w:t>
      </w:r>
      <w:r w:rsidRPr="00D11E24">
        <w:rPr>
          <w:vertAlign w:val="subscript"/>
        </w:rPr>
        <w:t>2</w:t>
      </w:r>
      <w:r w:rsidRPr="00D11E24">
        <w:t>SO</w:t>
      </w:r>
      <w:r w:rsidRPr="00D11E24">
        <w:rPr>
          <w:vertAlign w:val="subscript"/>
        </w:rPr>
        <w:t>4</w:t>
      </w:r>
      <w:r w:rsidRPr="00D11E24">
        <w:t>=2CuSO</w:t>
      </w:r>
      <w:r w:rsidRPr="00D11E24">
        <w:rPr>
          <w:vertAlign w:val="subscript"/>
        </w:rPr>
        <w:t>4</w:t>
      </w:r>
      <w:r w:rsidRPr="00D11E24">
        <w:t>+CO</w:t>
      </w:r>
      <w:r w:rsidRPr="00D11E24">
        <w:rPr>
          <w:vertAlign w:val="subscript"/>
        </w:rPr>
        <w:t>2</w:t>
      </w:r>
      <w:r w:rsidRPr="00D11E24">
        <w:t>↑+________</w:t>
      </w:r>
      <w:r w:rsidRPr="00D11E24">
        <w:t>。</w:t>
      </w:r>
    </w:p>
    <w:p w:rsidR="00A8554D" w:rsidRPr="00D11E24" w:rsidRDefault="00A8554D" w:rsidP="00A8554D">
      <w:pPr>
        <w:jc w:val="left"/>
      </w:pPr>
      <w:r w:rsidRPr="00D11E24">
        <w:t>（</w:t>
      </w:r>
      <w:r w:rsidRPr="00D11E24">
        <w:t>2</w:t>
      </w:r>
      <w:r w:rsidRPr="00D11E24">
        <w:t>）该反应中生成气体的总质量是</w:t>
      </w:r>
      <w:r w:rsidRPr="00D11E24">
        <w:t>________</w:t>
      </w:r>
      <w:r w:rsidRPr="00D11E24">
        <w:t>。</w:t>
      </w:r>
    </w:p>
    <w:p w:rsidR="00A8554D" w:rsidRPr="00D11E24" w:rsidRDefault="00A8554D" w:rsidP="00A8554D">
      <w:pPr>
        <w:jc w:val="left"/>
      </w:pPr>
      <w:r w:rsidRPr="00D11E24">
        <w:t>（</w:t>
      </w:r>
      <w:r w:rsidRPr="00D11E24">
        <w:t>3</w:t>
      </w:r>
      <w:r w:rsidRPr="00D11E24">
        <w:t>）所用稀硫酸的溶质质量分数。（写出计算过程）</w:t>
      </w:r>
    </w:p>
    <w:p w:rsidR="00A8554D" w:rsidRPr="00D11E24" w:rsidRDefault="00A8554D" w:rsidP="00A8554D">
      <w:pPr>
        <w:jc w:val="left"/>
      </w:pPr>
    </w:p>
    <w:p w:rsidR="00A8554D" w:rsidRPr="00D11E24" w:rsidRDefault="00A8554D" w:rsidP="00A8554D">
      <w:pPr>
        <w:jc w:val="left"/>
      </w:pPr>
    </w:p>
    <w:p w:rsidR="00A8554D" w:rsidRPr="00D11E24" w:rsidRDefault="00A8554D" w:rsidP="00A8554D">
      <w:pPr>
        <w:jc w:val="left"/>
      </w:pPr>
    </w:p>
    <w:p w:rsidR="00A8554D" w:rsidRPr="00D11E24" w:rsidRDefault="00A8554D" w:rsidP="00A8554D">
      <w:pPr>
        <w:jc w:val="left"/>
      </w:pPr>
    </w:p>
    <w:p w:rsidR="00A8554D" w:rsidRPr="00D11E24" w:rsidRDefault="00A8554D" w:rsidP="00A8554D">
      <w:pPr>
        <w:jc w:val="left"/>
      </w:pPr>
    </w:p>
    <w:p w:rsidR="00A8554D" w:rsidRPr="00D11E24" w:rsidRDefault="00A8554D" w:rsidP="00A8554D">
      <w:pPr>
        <w:jc w:val="left"/>
      </w:pPr>
    </w:p>
    <w:p w:rsidR="00A8554D" w:rsidRPr="00D11E24" w:rsidRDefault="00A8554D" w:rsidP="00A8554D">
      <w:pPr>
        <w:jc w:val="center"/>
        <w:rPr>
          <w:rFonts w:eastAsia="仿宋"/>
          <w:sz w:val="32"/>
        </w:rPr>
      </w:pPr>
      <w:r w:rsidRPr="00D11E24">
        <w:rPr>
          <w:rFonts w:eastAsia="仿宋"/>
          <w:sz w:val="32"/>
        </w:rPr>
        <w:lastRenderedPageBreak/>
        <w:t>菏泽市二</w:t>
      </w:r>
      <w:r w:rsidRPr="00D11E24">
        <w:rPr>
          <w:rFonts w:eastAsia="仿宋"/>
          <w:sz w:val="32"/>
        </w:rPr>
        <w:t>O</w:t>
      </w:r>
      <w:r w:rsidRPr="00D11E24">
        <w:rPr>
          <w:rFonts w:eastAsia="仿宋"/>
          <w:sz w:val="32"/>
        </w:rPr>
        <w:t>二一年初中学业水平考试（中考）</w:t>
      </w:r>
    </w:p>
    <w:p w:rsidR="00A8554D" w:rsidRPr="00D11E24" w:rsidRDefault="00A8554D" w:rsidP="00A8554D">
      <w:pPr>
        <w:jc w:val="center"/>
        <w:rPr>
          <w:rFonts w:eastAsia="仿宋"/>
          <w:sz w:val="32"/>
        </w:rPr>
      </w:pPr>
      <w:r w:rsidRPr="00D11E24">
        <w:rPr>
          <w:rFonts w:eastAsia="仿宋"/>
          <w:sz w:val="32"/>
        </w:rPr>
        <w:t>（参考答案）</w:t>
      </w:r>
    </w:p>
    <w:p w:rsidR="00A8554D" w:rsidRPr="00D11E24" w:rsidRDefault="00A8554D" w:rsidP="00A8554D">
      <w:r w:rsidRPr="00D11E24">
        <w:t>1-5.ACCDB</w:t>
      </w:r>
      <w:r w:rsidRPr="00D11E24">
        <w:tab/>
      </w:r>
      <w:r w:rsidRPr="00D11E24">
        <w:tab/>
        <w:t>6-10ABBDC</w:t>
      </w:r>
    </w:p>
    <w:p w:rsidR="00A8554D" w:rsidRPr="00D11E24" w:rsidRDefault="00A8554D" w:rsidP="00A8554D">
      <w:r w:rsidRPr="00D11E24">
        <w:t>11.</w:t>
      </w:r>
      <w:r w:rsidRPr="00D11E24">
        <w:t>（</w:t>
      </w:r>
      <w:r w:rsidRPr="00D11E24">
        <w:t>1</w:t>
      </w:r>
      <w:r w:rsidRPr="00D11E24">
        <w:t>）</w:t>
      </w:r>
      <w:r w:rsidRPr="00D11E24">
        <w:t>20</w:t>
      </w:r>
      <w:r w:rsidRPr="00D11E24">
        <w:tab/>
      </w:r>
      <w:r w:rsidRPr="00D11E24">
        <w:t>（</w:t>
      </w:r>
      <w:r w:rsidRPr="00D11E24">
        <w:t>2</w:t>
      </w:r>
      <w:r w:rsidRPr="00D11E24">
        <w:t>）</w:t>
      </w:r>
      <w:r w:rsidRPr="00D11E24">
        <w:t>N</w:t>
      </w:r>
      <w:r w:rsidRPr="00D11E24">
        <w:rPr>
          <w:vertAlign w:val="subscript"/>
        </w:rPr>
        <w:t>2</w:t>
      </w:r>
      <w:r w:rsidRPr="00D11E24">
        <w:tab/>
      </w:r>
      <w:r w:rsidRPr="00D11E24">
        <w:t>（</w:t>
      </w:r>
      <w:r w:rsidRPr="00D11E24">
        <w:t>3</w:t>
      </w:r>
      <w:r w:rsidRPr="00D11E24">
        <w:t>）</w:t>
      </w:r>
      <w:proofErr w:type="spellStart"/>
      <w:r w:rsidRPr="00D11E24">
        <w:t>Ca</w:t>
      </w:r>
      <w:proofErr w:type="spellEnd"/>
      <w:r w:rsidRPr="00D11E24">
        <w:tab/>
      </w:r>
      <w:r w:rsidRPr="00D11E24">
        <w:t>（</w:t>
      </w:r>
      <w:r w:rsidRPr="00D11E24">
        <w:t>4</w:t>
      </w:r>
      <w:r w:rsidRPr="00D11E24">
        <w:t>）</w:t>
      </w:r>
      <w:r>
        <w:rPr>
          <w:position w:val="-12"/>
        </w:rPr>
        <w:object w:dxaOrig="636" w:dyaOrig="50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pt;height:25pt" o:ole="">
            <v:imagedata r:id="rId22" o:title=""/>
          </v:shape>
          <o:OLEObject Type="Embed" ProgID="Equation.DSMT4" ShapeID="_x0000_i1025" DrawAspect="Content" ObjectID="_1688061069" r:id="rId23"/>
        </w:object>
      </w:r>
    </w:p>
    <w:p w:rsidR="00A8554D" w:rsidRPr="00D11E24" w:rsidRDefault="00A8554D" w:rsidP="00A8554D">
      <w:r w:rsidRPr="00D11E24">
        <w:t>12.</w:t>
      </w:r>
      <w:r w:rsidRPr="00D11E24">
        <w:t>（</w:t>
      </w:r>
      <w:r w:rsidRPr="00D11E24">
        <w:t>1</w:t>
      </w:r>
      <w:r w:rsidRPr="00D11E24">
        <w:t>）</w:t>
      </w:r>
      <w:r w:rsidRPr="00D11E24">
        <w:t>B</w:t>
      </w:r>
      <w:r w:rsidRPr="00D11E24">
        <w:tab/>
      </w:r>
      <w:r w:rsidRPr="00D11E24">
        <w:t>（</w:t>
      </w:r>
      <w:r w:rsidRPr="00D11E24">
        <w:t>2</w:t>
      </w:r>
      <w:r w:rsidRPr="00D11E24">
        <w:t>）金属材料</w:t>
      </w:r>
      <w:r w:rsidRPr="00D11E24">
        <w:tab/>
      </w:r>
      <w:r w:rsidRPr="00D11E24">
        <w:t>高熔点</w:t>
      </w:r>
      <w:r w:rsidRPr="00D11E24">
        <w:tab/>
      </w:r>
      <w:r w:rsidRPr="00D11E24">
        <w:tab/>
      </w:r>
      <w:r w:rsidRPr="00D11E24">
        <w:t>（</w:t>
      </w:r>
      <w:r w:rsidRPr="00D11E24">
        <w:t>3</w:t>
      </w:r>
      <w:r w:rsidRPr="00D11E24">
        <w:t>）</w:t>
      </w:r>
      <w:r w:rsidRPr="00D11E24">
        <w:t>D</w:t>
      </w:r>
    </w:p>
    <w:p w:rsidR="00A8554D" w:rsidRPr="00D11E24" w:rsidRDefault="00A8554D" w:rsidP="00A8554D">
      <w:r w:rsidRPr="00D11E24">
        <w:t>13.</w:t>
      </w:r>
      <w:r w:rsidRPr="00D11E24">
        <w:t>（</w:t>
      </w:r>
      <w:r w:rsidRPr="00D11E24">
        <w:t>1</w:t>
      </w:r>
      <w:r w:rsidRPr="00D11E24">
        <w:t>）</w:t>
      </w:r>
      <w:r w:rsidRPr="00D11E24">
        <w:t>CH</w:t>
      </w:r>
      <w:r w:rsidRPr="00D11E24">
        <w:rPr>
          <w:vertAlign w:val="subscript"/>
        </w:rPr>
        <w:t>4</w:t>
      </w:r>
      <w:r w:rsidRPr="00D11E24">
        <w:tab/>
      </w:r>
      <w:r w:rsidRPr="00D11E24">
        <w:t>（</w:t>
      </w:r>
      <w:r w:rsidRPr="00D11E24">
        <w:t>2</w:t>
      </w:r>
      <w:r w:rsidRPr="00D11E24">
        <w:t>）灭火</w:t>
      </w:r>
      <w:r w:rsidRPr="00D11E24">
        <w:tab/>
      </w:r>
      <w:r w:rsidRPr="00D11E24">
        <w:t>（</w:t>
      </w:r>
      <w:r w:rsidRPr="00D11E24">
        <w:t>3</w:t>
      </w:r>
      <w:r w:rsidRPr="00D11E24">
        <w:t>）</w:t>
      </w:r>
      <w:r>
        <w:rPr>
          <w:position w:val="-32"/>
        </w:rPr>
        <w:object w:dxaOrig="2428" w:dyaOrig="753">
          <v:shape id="_x0000_i1026" type="#_x0000_t75" style="width:121.5pt;height:37.5pt" o:ole="">
            <v:imagedata r:id="rId24" o:title=""/>
          </v:shape>
          <o:OLEObject Type="Embed" ProgID="Equation.DSMT4" ShapeID="_x0000_i1026" DrawAspect="Content" ObjectID="_1688061070" r:id="rId25"/>
        </w:object>
      </w:r>
      <w:r w:rsidRPr="00D11E24">
        <w:tab/>
      </w:r>
      <w:r w:rsidRPr="00D11E24">
        <w:t>（</w:t>
      </w:r>
      <w:r w:rsidRPr="00D11E24">
        <w:t>4</w:t>
      </w:r>
      <w:r w:rsidRPr="00D11E24">
        <w:t>）</w:t>
      </w:r>
      <w:r w:rsidRPr="00D11E24">
        <w:t>CO</w:t>
      </w:r>
      <w:r w:rsidRPr="00D11E24">
        <w:rPr>
          <w:vertAlign w:val="subscript"/>
        </w:rPr>
        <w:t>2</w:t>
      </w:r>
      <w:r w:rsidRPr="00D11E24">
        <w:t>+2NaOH=Na</w:t>
      </w:r>
      <w:r w:rsidRPr="00D11E24">
        <w:rPr>
          <w:vertAlign w:val="subscript"/>
        </w:rPr>
        <w:t>2</w:t>
      </w:r>
      <w:r w:rsidRPr="00D11E24">
        <w:t>CO</w:t>
      </w:r>
      <w:r w:rsidRPr="00D11E24">
        <w:rPr>
          <w:vertAlign w:val="subscript"/>
        </w:rPr>
        <w:t>3</w:t>
      </w:r>
      <w:r w:rsidRPr="00D11E24">
        <w:t>+H</w:t>
      </w:r>
      <w:r w:rsidRPr="00D11E24">
        <w:rPr>
          <w:vertAlign w:val="subscript"/>
        </w:rPr>
        <w:t>2</w:t>
      </w:r>
      <w:r w:rsidRPr="00D11E24">
        <w:t>O</w:t>
      </w:r>
    </w:p>
    <w:p w:rsidR="00A8554D" w:rsidRPr="00D11E24" w:rsidRDefault="00A8554D" w:rsidP="00A8554D">
      <w:r w:rsidRPr="00D11E24">
        <w:t>14.</w:t>
      </w:r>
      <w:r w:rsidRPr="00D11E24">
        <w:t>（</w:t>
      </w:r>
      <w:r w:rsidRPr="00D11E24">
        <w:t>1</w:t>
      </w:r>
      <w:r w:rsidRPr="00D11E24">
        <w:t>）集气瓶</w:t>
      </w:r>
    </w:p>
    <w:p w:rsidR="00A8554D" w:rsidRPr="00D11E24" w:rsidRDefault="00A8554D" w:rsidP="00A8554D">
      <w:r w:rsidRPr="00D11E24">
        <w:t>（</w:t>
      </w:r>
      <w:r w:rsidRPr="00D11E24">
        <w:t>2</w:t>
      </w:r>
      <w:r w:rsidRPr="00D11E24">
        <w:t>）</w:t>
      </w:r>
      <w:r w:rsidRPr="00D11E24">
        <w:t>B</w:t>
      </w:r>
      <w:r w:rsidRPr="00D11E24">
        <w:t>或</w:t>
      </w:r>
      <w:r w:rsidRPr="00D11E24">
        <w:t>C</w:t>
      </w:r>
      <w:r w:rsidRPr="00D11E24">
        <w:tab/>
      </w:r>
      <w:r w:rsidRPr="00D11E24">
        <w:tab/>
        <w:t>2HCl+CaCO</w:t>
      </w:r>
      <w:r w:rsidRPr="00D11E24">
        <w:rPr>
          <w:vertAlign w:val="subscript"/>
        </w:rPr>
        <w:t>3</w:t>
      </w:r>
      <w:r w:rsidRPr="00D11E24">
        <w:t>=CaCl</w:t>
      </w:r>
      <w:r w:rsidRPr="000C43DD">
        <w:rPr>
          <w:vertAlign w:val="subscript"/>
        </w:rPr>
        <w:t>2</w:t>
      </w:r>
      <w:r w:rsidRPr="00D11E24">
        <w:t>+H</w:t>
      </w:r>
      <w:r w:rsidRPr="000C43DD">
        <w:rPr>
          <w:vertAlign w:val="subscript"/>
        </w:rPr>
        <w:t>2</w:t>
      </w:r>
      <w:r w:rsidRPr="00D11E24">
        <w:t>O+CO</w:t>
      </w:r>
      <w:r w:rsidRPr="000C43DD">
        <w:rPr>
          <w:vertAlign w:val="subscript"/>
        </w:rPr>
        <w:t>2</w:t>
      </w:r>
      <w:r w:rsidRPr="00D11E24">
        <w:t>↑</w:t>
      </w:r>
    </w:p>
    <w:p w:rsidR="00A8554D" w:rsidRPr="00D11E24" w:rsidRDefault="00A8554D" w:rsidP="00A8554D">
      <w:r w:rsidRPr="00D11E24">
        <w:t>（</w:t>
      </w:r>
      <w:r w:rsidRPr="00D11E24">
        <w:t>3</w:t>
      </w:r>
      <w:r w:rsidRPr="00D11E24">
        <w:t>）</w:t>
      </w:r>
      <w:r w:rsidRPr="00D11E24">
        <w:t>B</w:t>
      </w:r>
      <w:r w:rsidRPr="00D11E24">
        <w:t>装置可以控制反应的速率</w:t>
      </w:r>
    </w:p>
    <w:p w:rsidR="00A8554D" w:rsidRPr="00D11E24" w:rsidRDefault="00A8554D" w:rsidP="00A8554D">
      <w:r w:rsidRPr="00D11E24">
        <w:t>15.</w:t>
      </w:r>
      <w:r w:rsidRPr="00D11E24">
        <w:t>（</w:t>
      </w:r>
      <w:r w:rsidRPr="00D11E24">
        <w:t>1</w:t>
      </w:r>
      <w:r w:rsidRPr="00D11E24">
        <w:t>）</w:t>
      </w:r>
      <w:proofErr w:type="spellStart"/>
      <w:r w:rsidRPr="00D11E24">
        <w:t>CuO</w:t>
      </w:r>
      <w:proofErr w:type="spellEnd"/>
    </w:p>
    <w:p w:rsidR="00A8554D" w:rsidRPr="00D11E24" w:rsidRDefault="00A8554D" w:rsidP="00A8554D">
      <w:r w:rsidRPr="00D11E24">
        <w:t>（</w:t>
      </w:r>
      <w:r w:rsidRPr="00D11E24">
        <w:t>2</w:t>
      </w:r>
      <w:r w:rsidRPr="00D11E24">
        <w:t>）稀硫酸</w:t>
      </w:r>
      <w:r w:rsidRPr="00D11E24">
        <w:tab/>
        <w:t>Y</w:t>
      </w:r>
    </w:p>
    <w:p w:rsidR="00A8554D" w:rsidRPr="00D11E24" w:rsidRDefault="00A8554D" w:rsidP="00A8554D">
      <w:r w:rsidRPr="00D11E24">
        <w:t>（</w:t>
      </w:r>
      <w:r w:rsidRPr="00D11E24">
        <w:t>3</w:t>
      </w:r>
      <w:r w:rsidRPr="00D11E24">
        <w:t>）硫酸钠、氢氧化钠</w:t>
      </w:r>
      <w:r w:rsidRPr="00D11E24">
        <w:tab/>
      </w:r>
      <w:r w:rsidRPr="00D11E24">
        <w:tab/>
      </w:r>
      <w:r w:rsidRPr="00D11E24">
        <w:t>酚酞</w:t>
      </w:r>
      <w:r w:rsidRPr="00D11E24">
        <w:tab/>
      </w:r>
      <w:r w:rsidRPr="00D11E24">
        <w:tab/>
      </w:r>
      <w:r w:rsidRPr="00D11E24">
        <w:rPr>
          <w:rFonts w:ascii="宋体" w:hAnsi="宋体" w:hint="eastAsia"/>
          <w:lang w:eastAsia="ja-JP"/>
        </w:rPr>
        <w:t>①</w:t>
      </w:r>
      <w:r w:rsidRPr="00D11E24">
        <w:rPr>
          <w:rFonts w:eastAsia="MS Mincho"/>
          <w:lang w:eastAsia="ja-JP"/>
        </w:rPr>
        <w:t>号</w:t>
      </w:r>
      <w:r w:rsidRPr="00D11E24">
        <w:rPr>
          <w:rFonts w:ascii="微软雅黑" w:eastAsia="微软雅黑" w:hAnsi="微软雅黑" w:cs="微软雅黑" w:hint="eastAsia"/>
          <w:lang w:eastAsia="ja-JP"/>
        </w:rPr>
        <w:t>试</w:t>
      </w:r>
      <w:r w:rsidRPr="00D11E24">
        <w:rPr>
          <w:rFonts w:ascii="MS Mincho" w:eastAsia="MS Mincho" w:hAnsi="MS Mincho" w:cs="MS Mincho" w:hint="eastAsia"/>
          <w:lang w:eastAsia="ja-JP"/>
        </w:rPr>
        <w:t>管中如果有</w:t>
      </w:r>
      <w:r w:rsidRPr="00D11E24">
        <w:rPr>
          <w:rFonts w:eastAsia="MS Mincho"/>
          <w:lang w:eastAsia="ja-JP"/>
        </w:rPr>
        <w:t>H2SO4</w:t>
      </w:r>
      <w:r w:rsidRPr="00D11E24">
        <w:t>剩余，会与</w:t>
      </w:r>
      <w:r w:rsidRPr="00D11E24">
        <w:rPr>
          <w:rFonts w:ascii="宋体" w:hAnsi="宋体" w:hint="eastAsia"/>
        </w:rPr>
        <w:t>②</w:t>
      </w:r>
      <w:r w:rsidRPr="00D11E24">
        <w:t>试管中的</w:t>
      </w:r>
      <w:proofErr w:type="spellStart"/>
      <w:r w:rsidRPr="00D11E24">
        <w:t>NaOH</w:t>
      </w:r>
      <w:proofErr w:type="spellEnd"/>
      <w:r w:rsidRPr="00D11E24">
        <w:t>反应，即不会产生</w:t>
      </w:r>
      <w:r w:rsidRPr="00D11E24">
        <w:t>Cu(OH)</w:t>
      </w:r>
      <w:r w:rsidRPr="00BF04B9">
        <w:rPr>
          <w:vertAlign w:val="subscript"/>
        </w:rPr>
        <w:t>2</w:t>
      </w:r>
    </w:p>
    <w:p w:rsidR="00A8554D" w:rsidRPr="00D11E24" w:rsidRDefault="00A8554D" w:rsidP="00A8554D"/>
    <w:p w:rsidR="00A8554D" w:rsidRPr="00D11E24" w:rsidRDefault="00A8554D" w:rsidP="00A8554D">
      <w:r w:rsidRPr="00D11E24">
        <w:t>16.</w:t>
      </w:r>
      <w:r w:rsidRPr="00D11E24">
        <w:t>（</w:t>
      </w:r>
      <w:r w:rsidRPr="00D11E24">
        <w:t>1</w:t>
      </w:r>
      <w:r w:rsidRPr="00D11E24">
        <w:t>）</w:t>
      </w:r>
      <w:r w:rsidRPr="00D11E24">
        <w:t>3H</w:t>
      </w:r>
      <w:r w:rsidRPr="00BF04B9">
        <w:rPr>
          <w:vertAlign w:val="subscript"/>
        </w:rPr>
        <w:t>2</w:t>
      </w:r>
      <w:r w:rsidRPr="00D11E24">
        <w:t>O</w:t>
      </w:r>
    </w:p>
    <w:p w:rsidR="00A8554D" w:rsidRPr="00D11E24" w:rsidRDefault="00A8554D" w:rsidP="00A8554D">
      <w:r w:rsidRPr="00D11E24">
        <w:t>（</w:t>
      </w:r>
      <w:r w:rsidRPr="00D11E24">
        <w:t>2</w:t>
      </w:r>
      <w:r w:rsidRPr="00D11E24">
        <w:t>）</w:t>
      </w:r>
      <w:r w:rsidRPr="00D11E24">
        <w:t>5.5</w:t>
      </w:r>
    </w:p>
    <w:p w:rsidR="00A8554D" w:rsidRPr="00D11E24" w:rsidRDefault="00A8554D" w:rsidP="00A8554D">
      <w:r w:rsidRPr="00D11E24">
        <w:t>（</w:t>
      </w:r>
      <w:r w:rsidRPr="00D11E24">
        <w:t>3</w:t>
      </w:r>
      <w:r w:rsidRPr="00D11E24">
        <w:t>）解：设前两次使用</w:t>
      </w:r>
      <w:r w:rsidRPr="00D11E24">
        <w:t>100g</w:t>
      </w:r>
      <w:r w:rsidRPr="00D11E24">
        <w:t>稀硫酸中溶质质量为</w:t>
      </w:r>
      <w:r w:rsidRPr="00D11E24">
        <w:t>x</w:t>
      </w:r>
    </w:p>
    <w:p w:rsidR="00A8554D" w:rsidRPr="00D11E24" w:rsidRDefault="00A8554D" w:rsidP="00A8554D">
      <w:r>
        <w:rPr>
          <w:position w:val="-46"/>
        </w:rPr>
        <w:object w:dxaOrig="5073" w:dyaOrig="1088">
          <v:shape id="_x0000_i1027" type="#_x0000_t75" style="width:253.5pt;height:54.5pt" o:ole="">
            <v:imagedata r:id="rId26" o:title=""/>
          </v:shape>
          <o:OLEObject Type="Embed" ProgID="Equation.DSMT4" ShapeID="_x0000_i1027" DrawAspect="Content" ObjectID="_1688061071" r:id="rId27"/>
        </w:object>
      </w:r>
    </w:p>
    <w:p w:rsidR="00A8554D" w:rsidRPr="00D11E24" w:rsidRDefault="00A8554D" w:rsidP="00A8554D">
      <w:r>
        <w:rPr>
          <w:position w:val="-28"/>
        </w:rPr>
        <w:object w:dxaOrig="1323" w:dyaOrig="653">
          <v:shape id="_x0000_i1028" type="#_x0000_t75" style="width:66pt;height:32.5pt" o:ole="">
            <v:imagedata r:id="rId28" o:title=""/>
          </v:shape>
          <o:OLEObject Type="Embed" ProgID="Equation.DSMT4" ShapeID="_x0000_i1028" DrawAspect="Content" ObjectID="_1688061072" r:id="rId29"/>
        </w:object>
      </w:r>
    </w:p>
    <w:p w:rsidR="00A8554D" w:rsidRPr="00D11E24" w:rsidRDefault="00A8554D" w:rsidP="00A8554D">
      <w:r w:rsidRPr="00D11E24">
        <w:t>x=19.6g</w:t>
      </w:r>
    </w:p>
    <w:p w:rsidR="00A8554D" w:rsidRPr="00D11E24" w:rsidRDefault="00A8554D" w:rsidP="00A8554D">
      <w:r>
        <w:rPr>
          <w:position w:val="-28"/>
        </w:rPr>
        <w:object w:dxaOrig="3382" w:dyaOrig="653">
          <v:shape id="_x0000_i1029" type="#_x0000_t75" style="width:169pt;height:32.5pt" o:ole="">
            <v:imagedata r:id="rId30" o:title=""/>
          </v:shape>
          <o:OLEObject Type="Embed" ProgID="Equation.DSMT4" ShapeID="_x0000_i1029" DrawAspect="Content" ObjectID="_1688061073" r:id="rId31"/>
        </w:object>
      </w:r>
    </w:p>
    <w:p w:rsidR="005E2982" w:rsidRPr="00A8554D" w:rsidRDefault="00A8554D" w:rsidP="00A8554D">
      <w:pPr>
        <w:rPr>
          <w:rFonts w:hint="eastAsia"/>
        </w:rPr>
      </w:pPr>
      <w:r w:rsidRPr="00D11E24">
        <w:t>答：稀硫酸的溶质的质量分数为</w:t>
      </w:r>
      <w:r w:rsidRPr="00D11E24">
        <w:t>19.6%</w:t>
      </w:r>
    </w:p>
    <w:sectPr w:rsidR="005E2982" w:rsidRPr="00A8554D" w:rsidSect="00C321EB">
      <w:headerReference w:type="default" r:id="rId32"/>
      <w:headerReference w:type="first" r:id="rId33"/>
      <w:pgSz w:w="11906" w:h="16838"/>
      <w:pgMar w:top="910" w:right="1080" w:bottom="1440" w:left="1080" w:header="152" w:footer="0" w:gutter="0"/>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E6433" w:rsidRDefault="003E6433" w:rsidP="002F6109">
      <w:pPr>
        <w:rPr>
          <w:rFonts w:hint="eastAsia"/>
        </w:rPr>
      </w:pPr>
      <w:r>
        <w:separator/>
      </w:r>
    </w:p>
  </w:endnote>
  <w:endnote w:type="continuationSeparator" w:id="0">
    <w:p w:rsidR="003E6433" w:rsidRDefault="003E6433" w:rsidP="002F6109">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 New Romans">
    <w:altName w:val="Times New Roman"/>
    <w:charset w:val="00"/>
    <w:family w:val="auto"/>
    <w:pitch w:val="default"/>
  </w:font>
  <w:font w:name="Microsoft YaHei UI">
    <w:altName w:val="微软雅黑"/>
    <w:charset w:val="86"/>
    <w:family w:val="swiss"/>
    <w:pitch w:val="variable"/>
    <w:sig w:usb0="00000000" w:usb1="2ACF3C50" w:usb2="00000016" w:usb3="00000000" w:csb0="0004001F" w:csb1="00000000"/>
  </w:font>
  <w:font w:name="Cambria Math">
    <w:panose1 w:val="02040503050406030204"/>
    <w:charset w:val="00"/>
    <w:family w:val="roman"/>
    <w:pitch w:val="variable"/>
    <w:sig w:usb0="E00002FF" w:usb1="420024FF" w:usb2="00000000" w:usb3="00000000" w:csb0="0000019F" w:csb1="00000000"/>
  </w:font>
  <w:font w:name="仿宋">
    <w:panose1 w:val="02010609060101010101"/>
    <w:charset w:val="86"/>
    <w:family w:val="modern"/>
    <w:pitch w:val="fixed"/>
    <w:sig w:usb0="800002BF" w:usb1="38CF7CFA"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微软雅黑">
    <w:panose1 w:val="020B0503020204020204"/>
    <w:charset w:val="86"/>
    <w:family w:val="swiss"/>
    <w:pitch w:val="variable"/>
    <w:sig w:usb0="80000287" w:usb1="280F3C52" w:usb2="00000016" w:usb3="00000000" w:csb0="0004001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E6433" w:rsidRDefault="003E6433" w:rsidP="002F6109">
      <w:pPr>
        <w:rPr>
          <w:rFonts w:hint="eastAsia"/>
        </w:rPr>
      </w:pPr>
      <w:r>
        <w:separator/>
      </w:r>
    </w:p>
  </w:footnote>
  <w:footnote w:type="continuationSeparator" w:id="0">
    <w:p w:rsidR="003E6433" w:rsidRDefault="003E6433" w:rsidP="002F6109">
      <w:pPr>
        <w:rPr>
          <w:rFonts w:hint="eastAsia"/>
        </w:rPr>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71D5" w:rsidRDefault="003E6433" w:rsidP="00B7095D">
    <w:pPr>
      <w:pStyle w:val="a3"/>
      <w:pBdr>
        <w:bottom w:val="none" w:sz="0" w:space="0" w:color="auto"/>
      </w:pBdr>
      <w:jc w:val="both"/>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4C56" w:rsidRDefault="00B7095D">
    <w:pPr>
      <w:rPr>
        <w:rFonts w:hint="eastAsia"/>
      </w:rPr>
    </w:pPr>
    <w:r>
      <w:rPr>
        <w:noProof/>
      </w:rPr>
      <w:drawing>
        <wp:anchor distT="0" distB="0" distL="114300" distR="114300" simplePos="0" relativeHeight="251659264" behindDoc="0" locked="0" layoutInCell="1" allowOverlap="1" wp14:anchorId="33BA43ED" wp14:editId="0BCCB52A">
          <wp:simplePos x="0" y="0"/>
          <wp:positionH relativeFrom="page">
            <wp:posOffset>127000</wp:posOffset>
          </wp:positionH>
          <wp:positionV relativeFrom="page">
            <wp:posOffset>12700000</wp:posOffset>
          </wp:positionV>
          <wp:extent cx="317500" cy="241300"/>
          <wp:effectExtent l="0" t="0" r="6350" b="6350"/>
          <wp:wrapNone/>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17500" cy="241300"/>
                  </a:xfrm>
                  <a:prstGeom prst="rect">
                    <a:avLst/>
                  </a:prstGeom>
                  <a:noFill/>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316D1BF"/>
    <w:multiLevelType w:val="singleLevel"/>
    <w:tmpl w:val="8316D1BF"/>
    <w:lvl w:ilvl="0">
      <w:start w:val="1"/>
      <w:numFmt w:val="decimal"/>
      <w:lvlText w:val="%1."/>
      <w:lvlJc w:val="left"/>
      <w:pPr>
        <w:tabs>
          <w:tab w:val="left" w:pos="312"/>
        </w:tabs>
      </w:pPr>
    </w:lvl>
  </w:abstractNum>
  <w:abstractNum w:abstractNumId="1">
    <w:nsid w:val="8EE6EC12"/>
    <w:multiLevelType w:val="singleLevel"/>
    <w:tmpl w:val="8EE6EC12"/>
    <w:lvl w:ilvl="0">
      <w:start w:val="1"/>
      <w:numFmt w:val="chineseCounting"/>
      <w:suff w:val="nothing"/>
      <w:lvlText w:val="%1、"/>
      <w:lvlJc w:val="left"/>
      <w:rPr>
        <w:rFonts w:hint="eastAsia"/>
      </w:rPr>
    </w:lvl>
  </w:abstractNum>
  <w:abstractNum w:abstractNumId="2">
    <w:nsid w:val="90786691"/>
    <w:multiLevelType w:val="singleLevel"/>
    <w:tmpl w:val="90786691"/>
    <w:lvl w:ilvl="0">
      <w:start w:val="1"/>
      <w:numFmt w:val="decimal"/>
      <w:suff w:val="nothing"/>
      <w:lvlText w:val="（%1）"/>
      <w:lvlJc w:val="left"/>
    </w:lvl>
  </w:abstractNum>
  <w:abstractNum w:abstractNumId="3">
    <w:nsid w:val="A9509307"/>
    <w:multiLevelType w:val="singleLevel"/>
    <w:tmpl w:val="A9509307"/>
    <w:lvl w:ilvl="0">
      <w:start w:val="1"/>
      <w:numFmt w:val="decimal"/>
      <w:suff w:val="nothing"/>
      <w:lvlText w:val="（%1）"/>
      <w:lvlJc w:val="left"/>
    </w:lvl>
  </w:abstractNum>
  <w:abstractNum w:abstractNumId="4">
    <w:nsid w:val="ACBADF82"/>
    <w:multiLevelType w:val="singleLevel"/>
    <w:tmpl w:val="ACBADF82"/>
    <w:lvl w:ilvl="0">
      <w:start w:val="1"/>
      <w:numFmt w:val="decimal"/>
      <w:suff w:val="nothing"/>
      <w:lvlText w:val="（%1）"/>
      <w:lvlJc w:val="left"/>
    </w:lvl>
  </w:abstractNum>
  <w:abstractNum w:abstractNumId="5">
    <w:nsid w:val="AFA5E38D"/>
    <w:multiLevelType w:val="singleLevel"/>
    <w:tmpl w:val="AFA5E38D"/>
    <w:lvl w:ilvl="0">
      <w:start w:val="1"/>
      <w:numFmt w:val="decimal"/>
      <w:suff w:val="nothing"/>
      <w:lvlText w:val="（%1）"/>
      <w:lvlJc w:val="left"/>
    </w:lvl>
  </w:abstractNum>
  <w:abstractNum w:abstractNumId="6">
    <w:nsid w:val="C25C91B9"/>
    <w:multiLevelType w:val="singleLevel"/>
    <w:tmpl w:val="C25C91B9"/>
    <w:lvl w:ilvl="0">
      <w:start w:val="1"/>
      <w:numFmt w:val="decimal"/>
      <w:suff w:val="nothing"/>
      <w:lvlText w:val="（%1）"/>
      <w:lvlJc w:val="left"/>
    </w:lvl>
  </w:abstractNum>
  <w:abstractNum w:abstractNumId="7">
    <w:nsid w:val="C28887BB"/>
    <w:multiLevelType w:val="singleLevel"/>
    <w:tmpl w:val="C28887BB"/>
    <w:lvl w:ilvl="0">
      <w:start w:val="1"/>
      <w:numFmt w:val="decimal"/>
      <w:lvlText w:val="%1."/>
      <w:lvlJc w:val="left"/>
      <w:pPr>
        <w:ind w:left="425" w:hanging="425"/>
      </w:pPr>
      <w:rPr>
        <w:rFonts w:hint="default"/>
      </w:rPr>
    </w:lvl>
  </w:abstractNum>
  <w:abstractNum w:abstractNumId="8">
    <w:nsid w:val="E7997A8D"/>
    <w:multiLevelType w:val="singleLevel"/>
    <w:tmpl w:val="E7997A8D"/>
    <w:lvl w:ilvl="0">
      <w:start w:val="1"/>
      <w:numFmt w:val="decimal"/>
      <w:lvlText w:val="%1."/>
      <w:lvlJc w:val="left"/>
      <w:pPr>
        <w:tabs>
          <w:tab w:val="left" w:pos="312"/>
        </w:tabs>
      </w:pPr>
    </w:lvl>
  </w:abstractNum>
  <w:abstractNum w:abstractNumId="9">
    <w:nsid w:val="FE58815F"/>
    <w:multiLevelType w:val="singleLevel"/>
    <w:tmpl w:val="FE58815F"/>
    <w:lvl w:ilvl="0">
      <w:start w:val="1"/>
      <w:numFmt w:val="decimal"/>
      <w:suff w:val="nothing"/>
      <w:lvlText w:val="（%1）"/>
      <w:lvlJc w:val="left"/>
    </w:lvl>
  </w:abstractNum>
  <w:abstractNum w:abstractNumId="1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abstractNum w:abstractNumId="11">
    <w:nsid w:val="0269744F"/>
    <w:multiLevelType w:val="singleLevel"/>
    <w:tmpl w:val="0269744F"/>
    <w:lvl w:ilvl="0">
      <w:start w:val="1"/>
      <w:numFmt w:val="upperLetter"/>
      <w:lvlText w:val="%1."/>
      <w:lvlJc w:val="left"/>
      <w:pPr>
        <w:ind w:left="425" w:hanging="425"/>
      </w:pPr>
      <w:rPr>
        <w:rFonts w:hint="default"/>
      </w:rPr>
    </w:lvl>
  </w:abstractNum>
  <w:abstractNum w:abstractNumId="12">
    <w:nsid w:val="0F3A5126"/>
    <w:multiLevelType w:val="singleLevel"/>
    <w:tmpl w:val="0F3A5126"/>
    <w:lvl w:ilvl="0">
      <w:start w:val="1"/>
      <w:numFmt w:val="decimal"/>
      <w:suff w:val="nothing"/>
      <w:lvlText w:val="（%1）"/>
      <w:lvlJc w:val="left"/>
    </w:lvl>
  </w:abstractNum>
  <w:abstractNum w:abstractNumId="13">
    <w:nsid w:val="0F6E1295"/>
    <w:multiLevelType w:val="multilevel"/>
    <w:tmpl w:val="0F6E1295"/>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4">
    <w:nsid w:val="3F2D1198"/>
    <w:multiLevelType w:val="singleLevel"/>
    <w:tmpl w:val="3F2D1198"/>
    <w:lvl w:ilvl="0">
      <w:start w:val="1"/>
      <w:numFmt w:val="decimal"/>
      <w:suff w:val="nothing"/>
      <w:lvlText w:val="（%1）"/>
      <w:lvlJc w:val="left"/>
    </w:lvl>
  </w:abstractNum>
  <w:abstractNum w:abstractNumId="15">
    <w:nsid w:val="54213334"/>
    <w:multiLevelType w:val="hybridMultilevel"/>
    <w:tmpl w:val="88300E12"/>
    <w:lvl w:ilvl="0" w:tplc="BC5CBAA6">
      <w:start w:val="1"/>
      <w:numFmt w:val="upperLetter"/>
      <w:lvlText w:val="%1."/>
      <w:lvlJc w:val="left"/>
      <w:pPr>
        <w:ind w:left="780" w:hanging="360"/>
      </w:pPr>
      <w:rPr>
        <w:rFonts w:hint="default"/>
      </w:rPr>
    </w:lvl>
    <w:lvl w:ilvl="1" w:tplc="E856DD68" w:tentative="1">
      <w:start w:val="1"/>
      <w:numFmt w:val="lowerLetter"/>
      <w:lvlText w:val="%2)"/>
      <w:lvlJc w:val="left"/>
      <w:pPr>
        <w:ind w:left="1260" w:hanging="420"/>
      </w:pPr>
    </w:lvl>
    <w:lvl w:ilvl="2" w:tplc="91B8AF6C" w:tentative="1">
      <w:start w:val="1"/>
      <w:numFmt w:val="lowerRoman"/>
      <w:lvlText w:val="%3."/>
      <w:lvlJc w:val="right"/>
      <w:pPr>
        <w:ind w:left="1680" w:hanging="420"/>
      </w:pPr>
    </w:lvl>
    <w:lvl w:ilvl="3" w:tplc="3CB09606" w:tentative="1">
      <w:start w:val="1"/>
      <w:numFmt w:val="decimal"/>
      <w:lvlText w:val="%4."/>
      <w:lvlJc w:val="left"/>
      <w:pPr>
        <w:ind w:left="2100" w:hanging="420"/>
      </w:pPr>
    </w:lvl>
    <w:lvl w:ilvl="4" w:tplc="ED8A6DC6" w:tentative="1">
      <w:start w:val="1"/>
      <w:numFmt w:val="lowerLetter"/>
      <w:lvlText w:val="%5)"/>
      <w:lvlJc w:val="left"/>
      <w:pPr>
        <w:ind w:left="2520" w:hanging="420"/>
      </w:pPr>
    </w:lvl>
    <w:lvl w:ilvl="5" w:tplc="DCC403E0" w:tentative="1">
      <w:start w:val="1"/>
      <w:numFmt w:val="lowerRoman"/>
      <w:lvlText w:val="%6."/>
      <w:lvlJc w:val="right"/>
      <w:pPr>
        <w:ind w:left="2940" w:hanging="420"/>
      </w:pPr>
    </w:lvl>
    <w:lvl w:ilvl="6" w:tplc="EFAC1F78" w:tentative="1">
      <w:start w:val="1"/>
      <w:numFmt w:val="decimal"/>
      <w:lvlText w:val="%7."/>
      <w:lvlJc w:val="left"/>
      <w:pPr>
        <w:ind w:left="3360" w:hanging="420"/>
      </w:pPr>
    </w:lvl>
    <w:lvl w:ilvl="7" w:tplc="9364D976" w:tentative="1">
      <w:start w:val="1"/>
      <w:numFmt w:val="lowerLetter"/>
      <w:lvlText w:val="%8)"/>
      <w:lvlJc w:val="left"/>
      <w:pPr>
        <w:ind w:left="3780" w:hanging="420"/>
      </w:pPr>
    </w:lvl>
    <w:lvl w:ilvl="8" w:tplc="3F342F68" w:tentative="1">
      <w:start w:val="1"/>
      <w:numFmt w:val="lowerRoman"/>
      <w:lvlText w:val="%9."/>
      <w:lvlJc w:val="right"/>
      <w:pPr>
        <w:ind w:left="4200" w:hanging="420"/>
      </w:pPr>
    </w:lvl>
  </w:abstractNum>
  <w:num w:numId="1">
    <w:abstractNumId w:val="10"/>
  </w:num>
  <w:num w:numId="2">
    <w:abstractNumId w:val="0"/>
  </w:num>
  <w:num w:numId="3">
    <w:abstractNumId w:val="1"/>
  </w:num>
  <w:num w:numId="4">
    <w:abstractNumId w:val="8"/>
  </w:num>
  <w:num w:numId="5">
    <w:abstractNumId w:val="11"/>
  </w:num>
  <w:num w:numId="6">
    <w:abstractNumId w:val="9"/>
  </w:num>
  <w:num w:numId="7">
    <w:abstractNumId w:val="6"/>
  </w:num>
  <w:num w:numId="8">
    <w:abstractNumId w:val="7"/>
  </w:num>
  <w:num w:numId="9">
    <w:abstractNumId w:val="2"/>
  </w:num>
  <w:num w:numId="10">
    <w:abstractNumId w:val="5"/>
  </w:num>
  <w:num w:numId="11">
    <w:abstractNumId w:val="14"/>
  </w:num>
  <w:num w:numId="12">
    <w:abstractNumId w:val="12"/>
  </w:num>
  <w:num w:numId="13">
    <w:abstractNumId w:val="4"/>
  </w:num>
  <w:num w:numId="14">
    <w:abstractNumId w:val="3"/>
  </w:num>
  <w:num w:numId="15">
    <w:abstractNumId w:val="15"/>
  </w:num>
  <w:num w:numId="16">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26154"/>
    <w:rsid w:val="00014EAC"/>
    <w:rsid w:val="00091809"/>
    <w:rsid w:val="000B2138"/>
    <w:rsid w:val="000D6B74"/>
    <w:rsid w:val="000D6DE2"/>
    <w:rsid w:val="001070D7"/>
    <w:rsid w:val="0018634A"/>
    <w:rsid w:val="00196C71"/>
    <w:rsid w:val="001A266E"/>
    <w:rsid w:val="001C059E"/>
    <w:rsid w:val="001D16EF"/>
    <w:rsid w:val="001E0DC9"/>
    <w:rsid w:val="00214D5A"/>
    <w:rsid w:val="00243091"/>
    <w:rsid w:val="002926CC"/>
    <w:rsid w:val="002B1964"/>
    <w:rsid w:val="002F6109"/>
    <w:rsid w:val="00310AB4"/>
    <w:rsid w:val="00316822"/>
    <w:rsid w:val="00323473"/>
    <w:rsid w:val="003330B0"/>
    <w:rsid w:val="00365267"/>
    <w:rsid w:val="0037508F"/>
    <w:rsid w:val="003A5003"/>
    <w:rsid w:val="003C5F05"/>
    <w:rsid w:val="003D2416"/>
    <w:rsid w:val="003E6433"/>
    <w:rsid w:val="0044029C"/>
    <w:rsid w:val="004467A9"/>
    <w:rsid w:val="0048349A"/>
    <w:rsid w:val="004B5D32"/>
    <w:rsid w:val="00526154"/>
    <w:rsid w:val="0058411F"/>
    <w:rsid w:val="005929CA"/>
    <w:rsid w:val="005A1BFE"/>
    <w:rsid w:val="005A4E58"/>
    <w:rsid w:val="005A5AAD"/>
    <w:rsid w:val="005C3ECA"/>
    <w:rsid w:val="005D569C"/>
    <w:rsid w:val="005E2982"/>
    <w:rsid w:val="005E49AF"/>
    <w:rsid w:val="0062721B"/>
    <w:rsid w:val="0063111D"/>
    <w:rsid w:val="00647FEF"/>
    <w:rsid w:val="0067177F"/>
    <w:rsid w:val="00684C93"/>
    <w:rsid w:val="007734A4"/>
    <w:rsid w:val="007A36F9"/>
    <w:rsid w:val="007C3C95"/>
    <w:rsid w:val="007D3D43"/>
    <w:rsid w:val="00822244"/>
    <w:rsid w:val="008372E8"/>
    <w:rsid w:val="008459A4"/>
    <w:rsid w:val="008A01B2"/>
    <w:rsid w:val="008A73BE"/>
    <w:rsid w:val="008C4F5B"/>
    <w:rsid w:val="008E6454"/>
    <w:rsid w:val="008E68EB"/>
    <w:rsid w:val="00907BCE"/>
    <w:rsid w:val="009139EF"/>
    <w:rsid w:val="00952B8C"/>
    <w:rsid w:val="009B75F8"/>
    <w:rsid w:val="009C11F6"/>
    <w:rsid w:val="009E16D7"/>
    <w:rsid w:val="009F0F2F"/>
    <w:rsid w:val="00A703C2"/>
    <w:rsid w:val="00A8554D"/>
    <w:rsid w:val="00AA1273"/>
    <w:rsid w:val="00AA138A"/>
    <w:rsid w:val="00AB4C56"/>
    <w:rsid w:val="00B11400"/>
    <w:rsid w:val="00B47A9D"/>
    <w:rsid w:val="00B64BAF"/>
    <w:rsid w:val="00B7095D"/>
    <w:rsid w:val="00B84B55"/>
    <w:rsid w:val="00C1526D"/>
    <w:rsid w:val="00C47E10"/>
    <w:rsid w:val="00C60C90"/>
    <w:rsid w:val="00CA6468"/>
    <w:rsid w:val="00CC3D0E"/>
    <w:rsid w:val="00CF4D0E"/>
    <w:rsid w:val="00D37148"/>
    <w:rsid w:val="00D57FF4"/>
    <w:rsid w:val="00DB74E7"/>
    <w:rsid w:val="00DD5031"/>
    <w:rsid w:val="00E0305B"/>
    <w:rsid w:val="00E5585A"/>
    <w:rsid w:val="00E57577"/>
    <w:rsid w:val="00ED0A08"/>
    <w:rsid w:val="00F10350"/>
    <w:rsid w:val="00F27C71"/>
    <w:rsid w:val="00F535C0"/>
    <w:rsid w:val="00F56E36"/>
    <w:rsid w:val="00F905FE"/>
    <w:rsid w:val="00FA39D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F6109"/>
    <w:pPr>
      <w:widowControl w:val="0"/>
      <w:jc w:val="both"/>
    </w:pPr>
    <w:rPr>
      <w:rFonts w:ascii="Time New Romans" w:eastAsia="宋体" w:hAnsi="Time New Romans" w:cs="宋体"/>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F6109"/>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2F6109"/>
    <w:rPr>
      <w:sz w:val="18"/>
      <w:szCs w:val="18"/>
    </w:rPr>
  </w:style>
  <w:style w:type="paragraph" w:styleId="a4">
    <w:name w:val="footer"/>
    <w:basedOn w:val="a"/>
    <w:link w:val="Char0"/>
    <w:uiPriority w:val="99"/>
    <w:unhideWhenUsed/>
    <w:rsid w:val="002F6109"/>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2F6109"/>
    <w:rPr>
      <w:sz w:val="18"/>
      <w:szCs w:val="18"/>
    </w:rPr>
  </w:style>
  <w:style w:type="paragraph" w:styleId="a5">
    <w:name w:val="Balloon Text"/>
    <w:basedOn w:val="a"/>
    <w:link w:val="Char1"/>
    <w:uiPriority w:val="99"/>
    <w:semiHidden/>
    <w:unhideWhenUsed/>
    <w:rsid w:val="002F6109"/>
    <w:rPr>
      <w:sz w:val="18"/>
      <w:szCs w:val="18"/>
    </w:rPr>
  </w:style>
  <w:style w:type="character" w:customStyle="1" w:styleId="Char1">
    <w:name w:val="批注框文本 Char"/>
    <w:basedOn w:val="a0"/>
    <w:link w:val="a5"/>
    <w:uiPriority w:val="99"/>
    <w:semiHidden/>
    <w:rsid w:val="002F6109"/>
    <w:rPr>
      <w:rFonts w:ascii="Time New Romans" w:eastAsia="宋体" w:hAnsi="Time New Romans" w:cs="宋体"/>
      <w:sz w:val="18"/>
      <w:szCs w:val="18"/>
    </w:rPr>
  </w:style>
  <w:style w:type="paragraph" w:styleId="a6">
    <w:name w:val="No Spacing"/>
    <w:link w:val="Char2"/>
    <w:uiPriority w:val="1"/>
    <w:qFormat/>
    <w:rsid w:val="00E0305B"/>
    <w:rPr>
      <w:rFonts w:ascii="Calibri" w:eastAsia="Microsoft YaHei UI" w:hAnsi="Calibri" w:cs="Times New Roman"/>
      <w:kern w:val="0"/>
      <w:sz w:val="22"/>
    </w:rPr>
  </w:style>
  <w:style w:type="character" w:styleId="a7">
    <w:name w:val="Hyperlink"/>
    <w:basedOn w:val="a0"/>
    <w:uiPriority w:val="99"/>
    <w:unhideWhenUsed/>
    <w:rsid w:val="00E0305B"/>
    <w:rPr>
      <w:color w:val="0000FF"/>
      <w:u w:val="single"/>
    </w:rPr>
  </w:style>
  <w:style w:type="paragraph" w:styleId="a8">
    <w:name w:val="List Paragraph"/>
    <w:basedOn w:val="a"/>
    <w:uiPriority w:val="34"/>
    <w:qFormat/>
    <w:rsid w:val="00E0305B"/>
    <w:pPr>
      <w:ind w:firstLineChars="200" w:firstLine="420"/>
    </w:pPr>
  </w:style>
  <w:style w:type="character" w:customStyle="1" w:styleId="Char2">
    <w:name w:val="无间隔 Char"/>
    <w:link w:val="a6"/>
    <w:uiPriority w:val="1"/>
    <w:rsid w:val="00CC3D0E"/>
    <w:rPr>
      <w:rFonts w:ascii="Calibri" w:eastAsia="Microsoft YaHei UI" w:hAnsi="Calibri" w:cs="Times New Roman"/>
      <w:kern w:val="0"/>
      <w:sz w:val="22"/>
    </w:rPr>
  </w:style>
  <w:style w:type="character" w:styleId="a9">
    <w:name w:val="Placeholder Text"/>
    <w:uiPriority w:val="99"/>
    <w:semiHidden/>
    <w:rsid w:val="00CC3D0E"/>
    <w:rPr>
      <w:color w:val="808080"/>
    </w:rPr>
  </w:style>
  <w:style w:type="paragraph" w:styleId="aa">
    <w:name w:val="Date"/>
    <w:basedOn w:val="a"/>
    <w:next w:val="a"/>
    <w:link w:val="Char3"/>
    <w:uiPriority w:val="99"/>
    <w:semiHidden/>
    <w:unhideWhenUsed/>
    <w:rsid w:val="00CC3D0E"/>
    <w:pPr>
      <w:ind w:leftChars="2500" w:left="100"/>
    </w:pPr>
    <w:rPr>
      <w:rFonts w:ascii="Calibri" w:hAnsi="Calibri" w:cs="Times New Roman"/>
      <w:szCs w:val="22"/>
    </w:rPr>
  </w:style>
  <w:style w:type="character" w:customStyle="1" w:styleId="Char3">
    <w:name w:val="日期 Char"/>
    <w:basedOn w:val="a0"/>
    <w:link w:val="aa"/>
    <w:uiPriority w:val="99"/>
    <w:semiHidden/>
    <w:rsid w:val="00CC3D0E"/>
    <w:rPr>
      <w:rFonts w:ascii="Calibri" w:eastAsia="宋体" w:hAnsi="Calibri" w:cs="Times New Roman"/>
    </w:rPr>
  </w:style>
  <w:style w:type="table" w:styleId="ab">
    <w:name w:val="Table Grid"/>
    <w:basedOn w:val="a1"/>
    <w:uiPriority w:val="39"/>
    <w:rsid w:val="00CC3D0E"/>
    <w:rPr>
      <w:rFonts w:ascii="Calibri" w:eastAsia="宋体" w:hAnsi="Calibri" w:cs="Times New Roman"/>
      <w:kern w:val="0"/>
      <w:sz w:val="20"/>
      <w:szCs w:val="20"/>
    </w:rPr>
    <w:tblPr>
      <w:tblInd w:w="0" w:type="dxa"/>
      <w:tblCellMar>
        <w:top w:w="0" w:type="dxa"/>
        <w:left w:w="0" w:type="dxa"/>
        <w:bottom w:w="0" w:type="dxa"/>
        <w:right w:w="0" w:type="dxa"/>
      </w:tblCellMar>
    </w:tblPr>
  </w:style>
  <w:style w:type="paragraph" w:customStyle="1" w:styleId="DefaultParagraph">
    <w:name w:val="DefaultParagraph"/>
    <w:rsid w:val="00CC3D0E"/>
    <w:rPr>
      <w:rFonts w:ascii="Times New Roman" w:eastAsia="宋体" w:hAnsi="Calibri" w:cs="Times New Roman"/>
    </w:rPr>
  </w:style>
  <w:style w:type="paragraph" w:customStyle="1" w:styleId="1">
    <w:name w:val="1"/>
    <w:rsid w:val="00DD5031"/>
    <w:rPr>
      <w:rFonts w:ascii="Times New Roman"/>
    </w:rPr>
  </w:style>
  <w:style w:type="character" w:styleId="ac">
    <w:name w:val="page number"/>
    <w:basedOn w:val="a0"/>
    <w:uiPriority w:val="99"/>
    <w:semiHidden/>
    <w:unhideWhenUsed/>
    <w:rsid w:val="00DD5031"/>
  </w:style>
  <w:style w:type="character" w:customStyle="1" w:styleId="10">
    <w:name w:val="不明显强调1"/>
    <w:basedOn w:val="a0"/>
    <w:uiPriority w:val="19"/>
    <w:qFormat/>
    <w:rsid w:val="007C3C95"/>
    <w:rPr>
      <w:rFonts w:ascii="Cambria Math" w:eastAsia="宋体" w:hAnsi="宋体" w:cs="Cambria Math"/>
      <w:i/>
      <w:iCs/>
      <w:color w:val="808080" w:themeColor="text1" w:themeTint="7F"/>
    </w:rPr>
  </w:style>
  <w:style w:type="character" w:customStyle="1" w:styleId="latexlinear">
    <w:name w:val="latex_linear"/>
    <w:basedOn w:val="a0"/>
    <w:rsid w:val="007C3C95"/>
  </w:style>
  <w:style w:type="table" w:customStyle="1" w:styleId="edittable">
    <w:name w:val="edittable"/>
    <w:basedOn w:val="a1"/>
    <w:rsid w:val="007C3C95"/>
    <w:pPr>
      <w:spacing w:after="200" w:line="276" w:lineRule="auto"/>
    </w:pPr>
    <w:rPr>
      <w:rFonts w:ascii="Times New Roman" w:eastAsia="宋体" w:hAnsi="Times New Roman"/>
      <w:kern w:val="0"/>
      <w:sz w:val="20"/>
      <w:szCs w:val="20"/>
      <w:lang w:eastAsia="en-US"/>
    </w:rPr>
    <w:tblPr>
      <w:tblInd w:w="0" w:type="dxa"/>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F6109"/>
    <w:pPr>
      <w:widowControl w:val="0"/>
      <w:jc w:val="both"/>
    </w:pPr>
    <w:rPr>
      <w:rFonts w:ascii="Time New Romans" w:eastAsia="宋体" w:hAnsi="Time New Romans" w:cs="宋体"/>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F6109"/>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2F6109"/>
    <w:rPr>
      <w:sz w:val="18"/>
      <w:szCs w:val="18"/>
    </w:rPr>
  </w:style>
  <w:style w:type="paragraph" w:styleId="a4">
    <w:name w:val="footer"/>
    <w:basedOn w:val="a"/>
    <w:link w:val="Char0"/>
    <w:uiPriority w:val="99"/>
    <w:unhideWhenUsed/>
    <w:rsid w:val="002F6109"/>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2F6109"/>
    <w:rPr>
      <w:sz w:val="18"/>
      <w:szCs w:val="18"/>
    </w:rPr>
  </w:style>
  <w:style w:type="paragraph" w:styleId="a5">
    <w:name w:val="Balloon Text"/>
    <w:basedOn w:val="a"/>
    <w:link w:val="Char1"/>
    <w:uiPriority w:val="99"/>
    <w:semiHidden/>
    <w:unhideWhenUsed/>
    <w:rsid w:val="002F6109"/>
    <w:rPr>
      <w:sz w:val="18"/>
      <w:szCs w:val="18"/>
    </w:rPr>
  </w:style>
  <w:style w:type="character" w:customStyle="1" w:styleId="Char1">
    <w:name w:val="批注框文本 Char"/>
    <w:basedOn w:val="a0"/>
    <w:link w:val="a5"/>
    <w:uiPriority w:val="99"/>
    <w:semiHidden/>
    <w:rsid w:val="002F6109"/>
    <w:rPr>
      <w:rFonts w:ascii="Time New Romans" w:eastAsia="宋体" w:hAnsi="Time New Romans" w:cs="宋体"/>
      <w:sz w:val="18"/>
      <w:szCs w:val="18"/>
    </w:rPr>
  </w:style>
  <w:style w:type="paragraph" w:styleId="a6">
    <w:name w:val="No Spacing"/>
    <w:link w:val="Char2"/>
    <w:uiPriority w:val="1"/>
    <w:qFormat/>
    <w:rsid w:val="00E0305B"/>
    <w:rPr>
      <w:rFonts w:ascii="Calibri" w:eastAsia="Microsoft YaHei UI" w:hAnsi="Calibri" w:cs="Times New Roman"/>
      <w:kern w:val="0"/>
      <w:sz w:val="22"/>
    </w:rPr>
  </w:style>
  <w:style w:type="character" w:styleId="a7">
    <w:name w:val="Hyperlink"/>
    <w:basedOn w:val="a0"/>
    <w:uiPriority w:val="99"/>
    <w:unhideWhenUsed/>
    <w:rsid w:val="00E0305B"/>
    <w:rPr>
      <w:color w:val="0000FF"/>
      <w:u w:val="single"/>
    </w:rPr>
  </w:style>
  <w:style w:type="paragraph" w:styleId="a8">
    <w:name w:val="List Paragraph"/>
    <w:basedOn w:val="a"/>
    <w:uiPriority w:val="34"/>
    <w:qFormat/>
    <w:rsid w:val="00E0305B"/>
    <w:pPr>
      <w:ind w:firstLineChars="200" w:firstLine="420"/>
    </w:pPr>
  </w:style>
  <w:style w:type="character" w:customStyle="1" w:styleId="Char2">
    <w:name w:val="无间隔 Char"/>
    <w:link w:val="a6"/>
    <w:uiPriority w:val="1"/>
    <w:rsid w:val="00CC3D0E"/>
    <w:rPr>
      <w:rFonts w:ascii="Calibri" w:eastAsia="Microsoft YaHei UI" w:hAnsi="Calibri" w:cs="Times New Roman"/>
      <w:kern w:val="0"/>
      <w:sz w:val="22"/>
    </w:rPr>
  </w:style>
  <w:style w:type="character" w:styleId="a9">
    <w:name w:val="Placeholder Text"/>
    <w:uiPriority w:val="99"/>
    <w:semiHidden/>
    <w:rsid w:val="00CC3D0E"/>
    <w:rPr>
      <w:color w:val="808080"/>
    </w:rPr>
  </w:style>
  <w:style w:type="paragraph" w:styleId="aa">
    <w:name w:val="Date"/>
    <w:basedOn w:val="a"/>
    <w:next w:val="a"/>
    <w:link w:val="Char3"/>
    <w:uiPriority w:val="99"/>
    <w:semiHidden/>
    <w:unhideWhenUsed/>
    <w:rsid w:val="00CC3D0E"/>
    <w:pPr>
      <w:ind w:leftChars="2500" w:left="100"/>
    </w:pPr>
    <w:rPr>
      <w:rFonts w:ascii="Calibri" w:hAnsi="Calibri" w:cs="Times New Roman"/>
      <w:szCs w:val="22"/>
    </w:rPr>
  </w:style>
  <w:style w:type="character" w:customStyle="1" w:styleId="Char3">
    <w:name w:val="日期 Char"/>
    <w:basedOn w:val="a0"/>
    <w:link w:val="aa"/>
    <w:uiPriority w:val="99"/>
    <w:semiHidden/>
    <w:rsid w:val="00CC3D0E"/>
    <w:rPr>
      <w:rFonts w:ascii="Calibri" w:eastAsia="宋体" w:hAnsi="Calibri" w:cs="Times New Roman"/>
    </w:rPr>
  </w:style>
  <w:style w:type="table" w:styleId="ab">
    <w:name w:val="Table Grid"/>
    <w:basedOn w:val="a1"/>
    <w:uiPriority w:val="39"/>
    <w:rsid w:val="00CC3D0E"/>
    <w:rPr>
      <w:rFonts w:ascii="Calibri" w:eastAsia="宋体" w:hAnsi="Calibri" w:cs="Times New Roman"/>
      <w:kern w:val="0"/>
      <w:sz w:val="20"/>
      <w:szCs w:val="20"/>
    </w:rPr>
    <w:tblPr>
      <w:tblInd w:w="0" w:type="dxa"/>
      <w:tblCellMar>
        <w:top w:w="0" w:type="dxa"/>
        <w:left w:w="0" w:type="dxa"/>
        <w:bottom w:w="0" w:type="dxa"/>
        <w:right w:w="0" w:type="dxa"/>
      </w:tblCellMar>
    </w:tblPr>
  </w:style>
  <w:style w:type="paragraph" w:customStyle="1" w:styleId="DefaultParagraph">
    <w:name w:val="DefaultParagraph"/>
    <w:rsid w:val="00CC3D0E"/>
    <w:rPr>
      <w:rFonts w:ascii="Times New Roman" w:eastAsia="宋体" w:hAnsi="Calibri" w:cs="Times New Roman"/>
    </w:rPr>
  </w:style>
  <w:style w:type="paragraph" w:customStyle="1" w:styleId="1">
    <w:name w:val="1"/>
    <w:rsid w:val="00DD5031"/>
    <w:rPr>
      <w:rFonts w:ascii="Times New Roman"/>
    </w:rPr>
  </w:style>
  <w:style w:type="character" w:styleId="ac">
    <w:name w:val="page number"/>
    <w:basedOn w:val="a0"/>
    <w:uiPriority w:val="99"/>
    <w:semiHidden/>
    <w:unhideWhenUsed/>
    <w:rsid w:val="00DD5031"/>
  </w:style>
  <w:style w:type="character" w:customStyle="1" w:styleId="10">
    <w:name w:val="不明显强调1"/>
    <w:basedOn w:val="a0"/>
    <w:uiPriority w:val="19"/>
    <w:qFormat/>
    <w:rsid w:val="007C3C95"/>
    <w:rPr>
      <w:rFonts w:ascii="Cambria Math" w:eastAsia="宋体" w:hAnsi="宋体" w:cs="Cambria Math"/>
      <w:i/>
      <w:iCs/>
      <w:color w:val="808080" w:themeColor="text1" w:themeTint="7F"/>
    </w:rPr>
  </w:style>
  <w:style w:type="character" w:customStyle="1" w:styleId="latexlinear">
    <w:name w:val="latex_linear"/>
    <w:basedOn w:val="a0"/>
    <w:rsid w:val="007C3C95"/>
  </w:style>
  <w:style w:type="table" w:customStyle="1" w:styleId="edittable">
    <w:name w:val="edittable"/>
    <w:basedOn w:val="a1"/>
    <w:rsid w:val="007C3C95"/>
    <w:pPr>
      <w:spacing w:after="200" w:line="276" w:lineRule="auto"/>
    </w:pPr>
    <w:rPr>
      <w:rFonts w:ascii="Times New Roman" w:eastAsia="宋体" w:hAnsi="Times New Roman"/>
      <w:kern w:val="0"/>
      <w:sz w:val="20"/>
      <w:szCs w:val="20"/>
      <w:lang w:eastAsia="en-US"/>
    </w:rPr>
    <w:tblPr>
      <w:tblInd w:w="0" w:type="dxa"/>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7.wmf"/><Relationship Id="rId3" Type="http://schemas.microsoft.com/office/2007/relationships/stylesWithEffects" Target="stylesWithEffects.xml"/><Relationship Id="rId21" Type="http://schemas.openxmlformats.org/officeDocument/2006/relationships/image" Target="media/image14.png"/><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oleObject" Target="embeddings/oleObject2.bin"/><Relationship Id="rId33" Type="http://schemas.openxmlformats.org/officeDocument/2006/relationships/header" Target="header2.xml"/><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oleObject" Target="embeddings/oleObject4.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6.wmf"/><Relationship Id="rId32"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oleObject" Target="embeddings/oleObject1.bin"/><Relationship Id="rId28" Type="http://schemas.openxmlformats.org/officeDocument/2006/relationships/image" Target="media/image18.wmf"/><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5.wmf"/><Relationship Id="rId27" Type="http://schemas.openxmlformats.org/officeDocument/2006/relationships/oleObject" Target="embeddings/oleObject3.bin"/><Relationship Id="rId30" Type="http://schemas.openxmlformats.org/officeDocument/2006/relationships/image" Target="media/image19.wmf"/><Relationship Id="rId35" Type="http://schemas.openxmlformats.org/officeDocument/2006/relationships/theme" Target="theme/theme1.xml"/></Relationships>
</file>

<file path=word/_rels/header2.xml.rels><?xml version="1.0" encoding="UTF-8" standalone="yes"?>
<Relationships xmlns="http://schemas.openxmlformats.org/package/2006/relationships"><Relationship Id="rId1" Type="http://schemas.openxmlformats.org/officeDocument/2006/relationships/image" Target="media/image2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5</Pages>
  <Words>587</Words>
  <Characters>3350</Characters>
  <Application>Microsoft Office Word</Application>
  <DocSecurity>0</DocSecurity>
  <Lines>27</Lines>
  <Paragraphs>7</Paragraphs>
  <ScaleCrop>false</ScaleCrop>
  <Company>China</Company>
  <LinksUpToDate>false</LinksUpToDate>
  <CharactersWithSpaces>39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7-17T13:05:00Z</dcterms:created>
  <dcterms:modified xsi:type="dcterms:W3CDTF">2021-07-17T13:05:00Z</dcterms:modified>
</cp:coreProperties>
</file>